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166362" w14:textId="6F91F70A" w:rsidR="004C5A87" w:rsidRPr="00492CFC" w:rsidRDefault="00D40432" w:rsidP="00A128AC">
      <w:pPr>
        <w:rPr>
          <w:rFonts w:cs="Times New Roman"/>
        </w:rPr>
      </w:pPr>
      <w:r w:rsidRPr="00492CFC">
        <w:rPr>
          <w:rFonts w:cs="Times New Roman"/>
        </w:rPr>
        <w:t>A Neuromechanical Model for Examining Viscoelastic Properties and Scaling Effects on Locomotion in a Rat Hindlimb</w:t>
      </w:r>
    </w:p>
    <w:p w14:paraId="1EEF8756" w14:textId="77777777" w:rsidR="004C5A87" w:rsidRPr="00492CFC" w:rsidRDefault="004C5A87" w:rsidP="00A128AC">
      <w:pPr>
        <w:rPr>
          <w:rFonts w:cs="Times New Roman"/>
        </w:rPr>
      </w:pPr>
      <w:r w:rsidRPr="00492CFC">
        <w:rPr>
          <w:rFonts w:cs="Times New Roman"/>
        </w:rPr>
        <w:t>Fletcher Young</w:t>
      </w:r>
    </w:p>
    <w:p w14:paraId="6627B4D3" w14:textId="77777777" w:rsidR="004C5A87" w:rsidRPr="00492CFC" w:rsidRDefault="004C5A87" w:rsidP="00A128AC">
      <w:pPr>
        <w:rPr>
          <w:rFonts w:cs="Times New Roman"/>
          <w:u w:val="single"/>
        </w:rPr>
      </w:pPr>
      <w:r w:rsidRPr="00492CFC">
        <w:rPr>
          <w:rFonts w:cs="Times New Roman"/>
          <w:u w:val="single"/>
        </w:rPr>
        <w:t>Abstract</w:t>
      </w:r>
    </w:p>
    <w:p w14:paraId="1F25B884" w14:textId="4529EA49" w:rsidR="00D40432" w:rsidRPr="00492CFC" w:rsidRDefault="00D40432" w:rsidP="00A128AC">
      <w:pPr>
        <w:rPr>
          <w:rFonts w:cs="Times New Roman"/>
        </w:rPr>
      </w:pPr>
      <w:r w:rsidRPr="00492CFC">
        <w:rPr>
          <w:rFonts w:cs="Times New Roman"/>
        </w:rPr>
        <w:t>Mechanical models are useful for understanding the impact of individual components that are intractable for experimental process. This work presents a model for understanding how the viscoelastic</w:t>
      </w:r>
      <w:r w:rsidR="00B528F2">
        <w:rPr>
          <w:rFonts w:cs="Times New Roman"/>
        </w:rPr>
        <w:t xml:space="preserve"> (VE)</w:t>
      </w:r>
      <w:r w:rsidRPr="00492CFC">
        <w:rPr>
          <w:rFonts w:cs="Times New Roman"/>
        </w:rPr>
        <w:t xml:space="preserve"> effects of a muscular system impact the control strategies of that system. First, this model has been validated through a number of benchmark processes. Second, this model is tested under a number of different viscoelastic situations. Finally, this model will be used to explore how control systems are implemented to leverage viscoelastic properties in order to take advantage of the available space.</w:t>
      </w:r>
    </w:p>
    <w:p w14:paraId="65C2D876" w14:textId="04A9CA7D" w:rsidR="004C5A87" w:rsidRPr="00492CFC" w:rsidRDefault="000A1F04" w:rsidP="00A128AC">
      <w:pPr>
        <w:rPr>
          <w:rFonts w:cs="Times New Roman"/>
        </w:rPr>
      </w:pPr>
      <w:r w:rsidRPr="00492CFC">
        <w:rPr>
          <w:rFonts w:cs="Times New Roman"/>
        </w:rPr>
        <w:t xml:space="preserve">To better understand the </w:t>
      </w:r>
      <w:r w:rsidR="00D40432" w:rsidRPr="00492CFC">
        <w:rPr>
          <w:rFonts w:cs="Times New Roman"/>
        </w:rPr>
        <w:t>how the nervous system utilizes coordinates a complex viscoelastic system</w:t>
      </w:r>
      <w:r w:rsidRPr="00492CFC">
        <w:rPr>
          <w:rFonts w:cs="Times New Roman"/>
        </w:rPr>
        <w:t>, I will</w:t>
      </w:r>
      <w:r w:rsidR="004C5A87" w:rsidRPr="00492CFC">
        <w:rPr>
          <w:rFonts w:cs="Times New Roman"/>
        </w:rPr>
        <w:t>:</w:t>
      </w:r>
    </w:p>
    <w:p w14:paraId="7EF707E5" w14:textId="34C0BB7E" w:rsidR="004C5A87" w:rsidRPr="00492CFC" w:rsidRDefault="00C458DB" w:rsidP="00A128AC">
      <w:pPr>
        <w:rPr>
          <w:rFonts w:cs="Times New Roman"/>
        </w:rPr>
      </w:pPr>
      <w:r w:rsidRPr="00C458DB">
        <w:rPr>
          <w:rFonts w:cs="Times New Roman"/>
          <w:b/>
        </w:rPr>
        <w:t xml:space="preserve">Aim 1 - Create and validate a kinematic model of a rat hindlimb with a complete musculature. </w:t>
      </w:r>
      <w:r w:rsidR="00D96B09">
        <w:rPr>
          <w:rFonts w:cs="Times New Roman"/>
        </w:rPr>
        <w:t xml:space="preserve">A many-muscled model will be developed that includes all major muscles in the rat hindlimb. The mechanics of this model will be validated against </w:t>
      </w:r>
      <w:r w:rsidR="00D40432" w:rsidRPr="00492CFC">
        <w:rPr>
          <w:rFonts w:cs="Times New Roman"/>
        </w:rPr>
        <w:t>existing rodent models</w:t>
      </w:r>
      <w:r w:rsidR="00D96B09">
        <w:rPr>
          <w:rFonts w:cs="Times New Roman"/>
        </w:rPr>
        <w:t xml:space="preserve"> by comparing muscle moment arm profiles over joint range of motion. Length- and stimulus-tension parameters for all muscles will be developed.</w:t>
      </w:r>
    </w:p>
    <w:p w14:paraId="65F6E502" w14:textId="5552DE3A" w:rsidR="004C5A87" w:rsidRPr="00492CFC" w:rsidRDefault="00C458DB" w:rsidP="00A128AC">
      <w:pPr>
        <w:rPr>
          <w:rFonts w:cs="Times New Roman"/>
        </w:rPr>
      </w:pPr>
      <w:r w:rsidRPr="00C458DB">
        <w:rPr>
          <w:rFonts w:cs="Times New Roman"/>
          <w:b/>
        </w:rPr>
        <w:t>Aim 2 – Characterize the viscoelastic parameters for the hindlimb.</w:t>
      </w:r>
      <w:r>
        <w:rPr>
          <w:rFonts w:cs="Times New Roman"/>
        </w:rPr>
        <w:t xml:space="preserve"> </w:t>
      </w:r>
      <w:r w:rsidR="00D96B09" w:rsidRPr="00D96B09">
        <w:rPr>
          <w:rFonts w:cs="Times New Roman"/>
        </w:rPr>
        <w:t>Baseline v</w:t>
      </w:r>
      <w:r w:rsidR="00D96B09" w:rsidRPr="00492CFC">
        <w:rPr>
          <w:rFonts w:cs="Times New Roman"/>
        </w:rPr>
        <w:t>is</w:t>
      </w:r>
      <w:r w:rsidR="00D96B09">
        <w:rPr>
          <w:rFonts w:cs="Times New Roman"/>
        </w:rPr>
        <w:t>coelastic muscle parameters will be developed</w:t>
      </w:r>
      <w:r w:rsidR="00D96B09" w:rsidRPr="00492CFC">
        <w:rPr>
          <w:rFonts w:cs="Times New Roman"/>
        </w:rPr>
        <w:t xml:space="preserve"> from experimental</w:t>
      </w:r>
      <w:r w:rsidR="00D96B09">
        <w:rPr>
          <w:rFonts w:cs="Times New Roman"/>
        </w:rPr>
        <w:t>ly recorded</w:t>
      </w:r>
      <w:r w:rsidR="00D96B09" w:rsidRPr="00492CFC">
        <w:rPr>
          <w:rFonts w:cs="Times New Roman"/>
        </w:rPr>
        <w:t xml:space="preserve"> </w:t>
      </w:r>
      <w:r w:rsidR="00D96B09">
        <w:rPr>
          <w:rFonts w:cs="Times New Roman"/>
        </w:rPr>
        <w:t>limb motion</w:t>
      </w:r>
      <w:r w:rsidR="00D96B09" w:rsidRPr="00492CFC">
        <w:rPr>
          <w:rFonts w:cs="Times New Roman"/>
        </w:rPr>
        <w:t>.</w:t>
      </w:r>
      <w:r w:rsidR="00D96B09">
        <w:rPr>
          <w:rFonts w:cs="Times New Roman"/>
        </w:rPr>
        <w:t xml:space="preserve"> </w:t>
      </w:r>
      <w:r w:rsidR="008F59CA">
        <w:rPr>
          <w:rFonts w:cs="Times New Roman"/>
        </w:rPr>
        <w:t>These VE properties will be explored to determine how the hindlimb model rejects perturbations and absorbs energy.</w:t>
      </w:r>
    </w:p>
    <w:p w14:paraId="1AB00D0D" w14:textId="06181654" w:rsidR="00ED6E94" w:rsidRPr="00EA4B90" w:rsidRDefault="00C458DB" w:rsidP="00C458DB">
      <w:pPr>
        <w:rPr>
          <w:rFonts w:cs="Times New Roman"/>
          <w:b/>
        </w:rPr>
      </w:pPr>
      <w:r w:rsidRPr="00C458DB">
        <w:rPr>
          <w:b/>
        </w:rPr>
        <w:t xml:space="preserve">Aim 3 – Investigate neural control strategies for task-specific hindlimb motion. </w:t>
      </w:r>
      <w:r w:rsidR="003C59EB" w:rsidRPr="00C458DB">
        <w:t>Muscle activation strategies will</w:t>
      </w:r>
      <w:r w:rsidR="00D96B09" w:rsidRPr="00C458DB">
        <w:t xml:space="preserve"> be calculated for different limb actions. </w:t>
      </w:r>
      <w:r w:rsidR="003C59EB" w:rsidRPr="00C458DB">
        <w:t>Neural control systems will be proposed to coordinate the limb in order to create realistic hindlimb motion. Novel tools for developing large-scale synthetic nervous in Animatlab will be created.</w:t>
      </w:r>
    </w:p>
    <w:p w14:paraId="18119043" w14:textId="03CD8CF4" w:rsidR="0018073F" w:rsidRPr="005F4D63" w:rsidRDefault="00ED6E94" w:rsidP="00C458DB">
      <w:pPr>
        <w:rPr>
          <w:rFonts w:cs="Times New Roman"/>
          <w:u w:val="single"/>
        </w:rPr>
      </w:pPr>
      <w:r>
        <w:rPr>
          <w:rFonts w:cs="Times New Roman"/>
        </w:rPr>
        <w:br w:type="page"/>
      </w:r>
      <w:r w:rsidR="00A128AC" w:rsidRPr="00492CFC">
        <w:rPr>
          <w:rFonts w:cs="Times New Roman"/>
          <w:u w:val="single"/>
        </w:rPr>
        <w:lastRenderedPageBreak/>
        <w:t xml:space="preserve">Project </w:t>
      </w:r>
      <w:r w:rsidR="004C5A87" w:rsidRPr="00492CFC">
        <w:rPr>
          <w:rFonts w:cs="Times New Roman"/>
          <w:u w:val="single"/>
        </w:rPr>
        <w:t>Motivation</w:t>
      </w:r>
    </w:p>
    <w:p w14:paraId="74D823EB" w14:textId="6453CF29" w:rsidR="006615FF" w:rsidRPr="00492CFC" w:rsidRDefault="00971CCF" w:rsidP="001F54E7">
      <w:pPr>
        <w:rPr>
          <w:rFonts w:cs="Times New Roman"/>
        </w:rPr>
      </w:pPr>
      <w:r>
        <w:rPr>
          <w:rFonts w:cs="Times New Roman"/>
        </w:rPr>
        <w:t>A</w:t>
      </w:r>
      <w:r w:rsidR="00655F1E" w:rsidRPr="00492CFC">
        <w:rPr>
          <w:rFonts w:cs="Times New Roman"/>
        </w:rPr>
        <w:t xml:space="preserve">n animal’s nervous </w:t>
      </w:r>
      <w:r>
        <w:rPr>
          <w:rFonts w:cs="Times New Roman"/>
        </w:rPr>
        <w:t>and muscular system</w:t>
      </w:r>
      <w:r w:rsidR="005726F2" w:rsidRPr="00492CFC">
        <w:rPr>
          <w:rFonts w:cs="Times New Roman"/>
        </w:rPr>
        <w:t xml:space="preserve"> </w:t>
      </w:r>
      <w:r>
        <w:rPr>
          <w:rFonts w:cs="Times New Roman"/>
        </w:rPr>
        <w:t>coordinate activity</w:t>
      </w:r>
      <w:r w:rsidR="00927671" w:rsidRPr="00492CFC">
        <w:rPr>
          <w:rFonts w:cs="Times New Roman"/>
        </w:rPr>
        <w:t xml:space="preserve"> within</w:t>
      </w:r>
      <w:r w:rsidR="00655F1E" w:rsidRPr="00492CFC">
        <w:rPr>
          <w:rFonts w:cs="Times New Roman"/>
        </w:rPr>
        <w:t xml:space="preserve"> an ever-</w:t>
      </w:r>
      <w:r w:rsidR="00352388" w:rsidRPr="00492CFC">
        <w:rPr>
          <w:rFonts w:cs="Times New Roman"/>
        </w:rPr>
        <w:t>present external</w:t>
      </w:r>
      <w:r w:rsidR="006615FF" w:rsidRPr="00492CFC">
        <w:rPr>
          <w:rFonts w:cs="Times New Roman"/>
        </w:rPr>
        <w:t xml:space="preserve"> environment</w:t>
      </w:r>
      <w:r w:rsidR="005F4D63">
        <w:rPr>
          <w:rFonts w:cs="Times New Roman"/>
        </w:rPr>
        <w:t>. The inertial and viscoelastic properties of the body act</w:t>
      </w:r>
      <w:r w:rsidR="004B64BA" w:rsidRPr="00492CFC">
        <w:rPr>
          <w:rFonts w:cs="Times New Roman"/>
        </w:rPr>
        <w:t xml:space="preserve"> as</w:t>
      </w:r>
      <w:r w:rsidR="00B0758C" w:rsidRPr="00492CFC">
        <w:rPr>
          <w:rFonts w:cs="Times New Roman"/>
        </w:rPr>
        <w:t xml:space="preserve"> a</w:t>
      </w:r>
      <w:r w:rsidR="005F4D63">
        <w:rPr>
          <w:rFonts w:cs="Times New Roman"/>
        </w:rPr>
        <w:t xml:space="preserve"> kind of</w:t>
      </w:r>
      <w:r w:rsidR="00B0758C" w:rsidRPr="00492CFC">
        <w:rPr>
          <w:rFonts w:cs="Times New Roman"/>
        </w:rPr>
        <w:t xml:space="preserve"> transfer function from neural activation to environmental manipulation</w:t>
      </w:r>
      <w:r w:rsidR="001104C5">
        <w:rPr>
          <w:rFonts w:cs="Times New Roman"/>
        </w:rPr>
        <w:t xml:space="preserve"> </w:t>
      </w:r>
      <w:r w:rsidR="001104C5">
        <w:rPr>
          <w:rFonts w:cs="Times New Roman"/>
        </w:rPr>
        <w:fldChar w:fldCharType="begin"/>
      </w:r>
      <w:r w:rsidR="001104C5">
        <w:rPr>
          <w:rFonts w:cs="Times New Roman"/>
        </w:rPr>
        <w:instrText xml:space="preserve"> ADDIN ZOTERO_ITEM CSL_CITATION {"citationID":"GME8LWdj","properties":{"formattedCitation":"(Full and Koditschek 1999)","plainCitation":"(Full and Koditschek 1999)","noteIndex":0},"citationItems":[{"id":498,"uris":["http://zotero.org/users/2047454/items/YNSXIARZ"],"uri":["http://zotero.org/users/2047454/items/YNSXIARZ"],"itemData":{"id":498,"type":"article-journal","abstract":"Skip to Next Section\nLocomotion results from complex, high-dimensional, non-linear, dynamically coupled interactions between an organism and its environment. Fortunately, simple models we call templates have been and can be made to resolve the redundancy of multiple legs, joints and muscles by seeking synergies and symmetries. A template is the simplest model (least number of variables and parameters) that exhibits a targeted behavior. For example, diverse species that differ in skeletal type, leg number and posture run in a stable manner like sagittal- and horizontal-plane spring-mass systems. Templates suggest control strategies that can be tested against empirical data. Templates must be grounded in more detailed morphological and physiological models to ask specific questions about multiple legs, the joint torques that actuate them, the recruitment of muscles that produce those torques and the neural networks that activate the ensemble. We term these more elaborate models anchors. They introduce representations of specific biological details whose mechanism of coordination is of interest. Since mechanisms require controls, anchors incorporate specific hypotheses concerning the manner in which unnecessary motion or energy from legs, joints and muscles is removed, leaving behind the behavior of the body in the low-degree-of-freedom template. Locating the origin of control is a challenge because neural and mechanical systems are dynamically coupled and both play a role. The control of slow, variable-frequency locomotion appears to be dominated by the nervous system, whereas during rapid, rhythmic locomotion, the control may reside more within the mechanical system. Anchored templates of many-legged, sprawled-postured animals suggest that passive, dynamic self-stabilization from a feedforward, tuned mechanical system can reject rapid perturbations and simplify control. Future progress would benefit from the creation of a field embracing comparative neuromechanics.","container-title":"Journal of Experimental Biology","ISSN":"0022-0949, 1477-9145","issue":"23","language":"en","note":"publisher: The Company of Biologists Ltd\nsection: Journal Articles\nPMID: 10562515","page":"3325-3332","source":"jeb.biologists.org","title":"Templates and anchors: neuromechanical hypotheses of legged locomotion on land","title-short":"Templates and anchors","volume":"202","author":[{"family":"Full","given":"R. J."},{"family":"Koditschek","given":"D. E."}],"issued":{"date-parts":[["1999",12,1]]}}}],"schema":"https://github.com/citation-style-language/schema/raw/master/csl-citation.json"} </w:instrText>
      </w:r>
      <w:r w:rsidR="001104C5">
        <w:rPr>
          <w:rFonts w:cs="Times New Roman"/>
        </w:rPr>
        <w:fldChar w:fldCharType="separate"/>
      </w:r>
      <w:r w:rsidR="001104C5" w:rsidRPr="001104C5">
        <w:rPr>
          <w:rFonts w:cs="Times New Roman"/>
        </w:rPr>
        <w:t>(Full and Koditschek 1999)</w:t>
      </w:r>
      <w:r w:rsidR="001104C5">
        <w:rPr>
          <w:rFonts w:cs="Times New Roman"/>
        </w:rPr>
        <w:fldChar w:fldCharType="end"/>
      </w:r>
      <w:r w:rsidR="00551437">
        <w:rPr>
          <w:rFonts w:cs="Times New Roman"/>
        </w:rPr>
        <w:t xml:space="preserve">. </w:t>
      </w:r>
      <w:r w:rsidR="005F4D63">
        <w:rPr>
          <w:rFonts w:cs="Times New Roman"/>
        </w:rPr>
        <w:t>The environment, in turn,</w:t>
      </w:r>
      <w:r w:rsidR="006615FF" w:rsidRPr="00492CFC">
        <w:rPr>
          <w:rFonts w:cs="Times New Roman"/>
        </w:rPr>
        <w:t xml:space="preserve"> can </w:t>
      </w:r>
      <w:r w:rsidR="00404FB9" w:rsidRPr="00492CFC">
        <w:rPr>
          <w:rFonts w:cs="Times New Roman"/>
        </w:rPr>
        <w:t>dramatically alter</w:t>
      </w:r>
      <w:r w:rsidR="005F4D63">
        <w:rPr>
          <w:rFonts w:cs="Times New Roman"/>
        </w:rPr>
        <w:t xml:space="preserve"> this physiological transfer function</w:t>
      </w:r>
      <w:r w:rsidR="006615FF" w:rsidRPr="00492CFC">
        <w:rPr>
          <w:rFonts w:cs="Times New Roman"/>
        </w:rPr>
        <w:t xml:space="preserve"> as it </w:t>
      </w:r>
      <w:r w:rsidR="00404FB9" w:rsidRPr="00492CFC">
        <w:rPr>
          <w:rFonts w:cs="Times New Roman"/>
        </w:rPr>
        <w:t xml:space="preserve">carries out adaptive behavior </w:t>
      </w:r>
      <w:r w:rsidR="00404FB9" w:rsidRPr="00492CFC">
        <w:rPr>
          <w:rFonts w:cs="Times New Roman"/>
        </w:rPr>
        <w:fldChar w:fldCharType="begin"/>
      </w:r>
      <w:r w:rsidR="007F7A57" w:rsidRPr="00492CFC">
        <w:rPr>
          <w:rFonts w:cs="Times New Roman"/>
        </w:rPr>
        <w:instrText xml:space="preserve"> ADDIN ZOTERO_ITEM CSL_CITATION {"citationID":"PpfxVE4W","properties":{"formattedCitation":"(Chiel, Beer, and Sterling 1988; Pfeifer, Lungarella, and Iida 2007)","plainCitation":"(Chiel, Beer, and Sterling 1988; Pfeifer, Lungarella, and Iida 2007)","noteIndex":0},"citationItems":[{"id":91,"uris":["http://zotero.org/users/2047454/items/57HA62WT"],"uri":["http://zotero.org/users/2047454/items/57HA62WT"],"itemData":{"id":91,"type":"paper-conference","abstract":"Research in artificial neural networks has generally emphasized homogeneous architectures. In contrast, the nervous systems of natural animals exhibit great heterogeneity in both their elements and patterns of interconnection. This heterogeneity is crucial to the flexible generation of behavior which is essential for survival in a complex, dynamic environment. It may also provide powerful insights into the design of artificial neural networks. In this paper, we describe a heterogeneous neural network for controlling the walking of a simulated insect. This controller is inspired by the neuroethological and neurobiological literature on insect locomotion. It exhibits a variety of statically stable gaits at different speeds simply by varying the tonic activity of a single cell. It can also adapt to perturbations as a natural consequence of its design.","collection-title":"NIPS'88","container-title":"Proceedings of the 1st International Conference on Neural Information Processing Systems","event-place":"Cambridge, MA, USA","page":"577–585","publisher":"MIT Press","publisher-place":"Cambridge, MA, USA","source":"ACM Digital Library","title":"Heterogeneous Neural Networks for Adaptive Behavior in Dynamic Environments","URL":"http://dl.acm.org/citation.cfm?id=2969735.2969802","author":[{"family":"Chiel","given":"Hillel J."},{"family":"Beer","given":"Randall D."},{"family":"Sterling","given":"Leon S."}],"accessed":{"date-parts":[["2019",9,18]]},"issued":{"date-parts":[["1988"]]}}},{"id":83,"uris":["http://zotero.org/users/2047454/items/W5NWV328"],"uri":["http://zotero.org/users/2047454/items/W5NWV328"],"itemData":{"id":83,"type":"article-journal","abstract":"Robotics researchers increasingly agree that ideas from biology and self-organization can strongly benefit the design of autonomous robots. Biological organisms have evolved to perform and survive in a world characterized by rapid changes, high uncertainty, indefinite richness, and limited availability of information. Industrial robots, in contrast, operate in highly controlled environments with no or very little uncertainty. Although many challenges remain, concepts from biologically inspired (bio-inspired) robotics will eventually enable researchers to engineer machines for the real world that possess at least some of the desirable properties of biological organisms, such as adaptivity, robustness, versatility, and agility.","container-title":"Science","DOI":"10.1126/science.1145803","ISSN":"0036-8075, 1095-9203","issue":"5853","language":"en","note":"PMID: 18006736","page":"1088-1093","source":"science.sciencemag.org","title":"Self-Organization, Embodiment, and Biologically Inspired Robotics","volume":"318","author":[{"family":"Pfeifer","given":"Rolf"},{"family":"Lungarella","given":"Max"},{"family":"Iida","given":"Fumiya"}],"issued":{"date-parts":[["2007",11,16]]}}}],"schema":"https://github.com/citation-style-language/schema/raw/master/csl-citation.json"} </w:instrText>
      </w:r>
      <w:r w:rsidR="00404FB9" w:rsidRPr="00492CFC">
        <w:rPr>
          <w:rFonts w:cs="Times New Roman"/>
        </w:rPr>
        <w:fldChar w:fldCharType="separate"/>
      </w:r>
      <w:r w:rsidR="0048706D" w:rsidRPr="00492CFC">
        <w:rPr>
          <w:rFonts w:cs="Times New Roman"/>
        </w:rPr>
        <w:t>(Chiel, Beer, and Sterling 1988; Pfeifer, Lungarella, and Iida 2007)</w:t>
      </w:r>
      <w:r w:rsidR="00404FB9" w:rsidRPr="00492CFC">
        <w:rPr>
          <w:rFonts w:cs="Times New Roman"/>
        </w:rPr>
        <w:fldChar w:fldCharType="end"/>
      </w:r>
      <w:r w:rsidR="005F4D63">
        <w:rPr>
          <w:rFonts w:cs="Times New Roman"/>
        </w:rPr>
        <w:t xml:space="preserve">. </w:t>
      </w:r>
      <w:r w:rsidR="005F4D63" w:rsidRPr="005F4D63">
        <w:rPr>
          <w:rFonts w:cs="Times New Roman"/>
        </w:rPr>
        <w:t xml:space="preserve">By analyzing the interconnected nature of form and function, it may be possible to </w:t>
      </w:r>
      <w:r w:rsidR="005F4D63">
        <w:rPr>
          <w:rFonts w:cs="Times New Roman"/>
        </w:rPr>
        <w:t xml:space="preserve">better understand how nervous systems allow animals of different sizes to engage in tasks across a range of </w:t>
      </w:r>
      <w:r w:rsidR="006001AC">
        <w:rPr>
          <w:rFonts w:cs="Times New Roman"/>
        </w:rPr>
        <w:t>body sizes and task speeds</w:t>
      </w:r>
      <w:r w:rsidR="005F4D63" w:rsidRPr="005F4D63">
        <w:rPr>
          <w:rFonts w:cs="Times New Roman"/>
        </w:rPr>
        <w:t>.</w:t>
      </w:r>
    </w:p>
    <w:p w14:paraId="761ABEBB" w14:textId="4070884D" w:rsidR="00344FFA" w:rsidRDefault="004762C4" w:rsidP="001F54E7">
      <w:pPr>
        <w:rPr>
          <w:rFonts w:cs="Times New Roman"/>
        </w:rPr>
      </w:pPr>
      <w:r w:rsidRPr="004762C4">
        <w:rPr>
          <w:rFonts w:cs="Times New Roman"/>
        </w:rPr>
        <w:t xml:space="preserve">Contemporary </w:t>
      </w:r>
      <w:r>
        <w:rPr>
          <w:rFonts w:cs="Times New Roman"/>
        </w:rPr>
        <w:t xml:space="preserve">biomechanical </w:t>
      </w:r>
      <w:r w:rsidRPr="004762C4">
        <w:rPr>
          <w:rFonts w:cs="Times New Roman"/>
        </w:rPr>
        <w:t>models</w:t>
      </w:r>
      <w:r>
        <w:rPr>
          <w:rFonts w:cs="Times New Roman"/>
        </w:rPr>
        <w:t xml:space="preserve"> </w:t>
      </w:r>
      <w:r w:rsidRPr="004762C4">
        <w:rPr>
          <w:rFonts w:cs="Times New Roman"/>
        </w:rPr>
        <w:t xml:space="preserve">often </w:t>
      </w:r>
      <w:r>
        <w:rPr>
          <w:rFonts w:cs="Times New Roman"/>
        </w:rPr>
        <w:t>simulate</w:t>
      </w:r>
      <w:r>
        <w:rPr>
          <w:rFonts w:cs="Times New Roman"/>
          <w:i/>
        </w:rPr>
        <w:t xml:space="preserve"> either</w:t>
      </w:r>
      <w:r>
        <w:rPr>
          <w:rFonts w:cs="Times New Roman"/>
        </w:rPr>
        <w:t xml:space="preserve"> the nervous system or the musculature.</w:t>
      </w:r>
      <w:r w:rsidRPr="004762C4">
        <w:rPr>
          <w:rFonts w:cs="Times New Roman"/>
        </w:rPr>
        <w:t xml:space="preserve"> </w:t>
      </w:r>
      <w:r>
        <w:rPr>
          <w:rFonts w:cs="Times New Roman"/>
        </w:rPr>
        <w:t>These models</w:t>
      </w:r>
      <w:r w:rsidR="00B577CB" w:rsidRPr="00492CFC">
        <w:rPr>
          <w:rFonts w:cs="Times New Roman"/>
        </w:rPr>
        <w:t xml:space="preserve"> </w:t>
      </w:r>
      <w:r w:rsidR="00344FFA" w:rsidRPr="00492CFC">
        <w:rPr>
          <w:rFonts w:cs="Times New Roman"/>
        </w:rPr>
        <w:t>fail to capture the complex interconn</w:t>
      </w:r>
      <w:r w:rsidR="00B577CB" w:rsidRPr="00492CFC">
        <w:rPr>
          <w:rFonts w:cs="Times New Roman"/>
        </w:rPr>
        <w:t>ections between the</w:t>
      </w:r>
      <w:r w:rsidR="00344FFA" w:rsidRPr="00492CFC">
        <w:rPr>
          <w:rFonts w:cs="Times New Roman"/>
        </w:rPr>
        <w:t xml:space="preserve"> different subsystems </w:t>
      </w:r>
      <w:r w:rsidR="00B577CB" w:rsidRPr="00492CFC">
        <w:rPr>
          <w:rFonts w:cs="Times New Roman"/>
        </w:rPr>
        <w:t>that are fundamental to understanding the complete pathway from neural activation to environmental manipulation</w:t>
      </w:r>
      <w:r w:rsidR="00551437">
        <w:rPr>
          <w:rFonts w:cs="Times New Roman"/>
        </w:rPr>
        <w:t xml:space="preserve"> </w:t>
      </w:r>
      <w:r w:rsidR="00551437" w:rsidRPr="00492CFC">
        <w:rPr>
          <w:rFonts w:cs="Times New Roman"/>
        </w:rPr>
        <w:fldChar w:fldCharType="begin"/>
      </w:r>
      <w:r w:rsidR="00551437" w:rsidRPr="00492CFC">
        <w:rPr>
          <w:rFonts w:cs="Times New Roman"/>
        </w:rPr>
        <w:instrText xml:space="preserve"> ADDIN ZOTERO_ITEM CSL_CITATION {"citationID":"Swmsvryo","properties":{"formattedCitation":"(Chiel and Beer 1997; Chiel et al. 2009)","plainCitation":"(Chiel and Beer 1997; Chiel et al. 2009)","noteIndex":0},"citationItems":[{"id":116,"uris":["http://zotero.org/users/2047454/items/FKTSSKAX"],"uri":["http://zotero.org/users/2047454/items/FKTSSKAX"],"itemData":{"id":116,"type":"article-journal","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container-title":"Trends in Neurosciences","DOI":"10.1016/S0166-2236(97)01149-1","ISSN":"0166-2236","issue":"12","journalAbbreviation":"Trends in Neurosciences","page":"553-557","source":"ScienceDirect","title":"The brain has a body: adaptive behavior emerges from interactions of nervous system, body and environment","title-short":"The brain has a body","volume":"20","author":[{"family":"Chiel","given":"Hillel J."},{"family":"Beer","given":"Randall D."}],"issued":{"date-parts":[["1997",12,1]]}}},{"id":103,"uris":["http://zotero.org/users/2047454/items/GYJ6P4AI"],"uri":["http://zotero.org/users/2047454/items/GYJ6P4AI"],"itemData":{"id":103,"type":"article-journal","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container-title":"Journal of Neuroscience","DOI":"10.1523/JNEUROSCI.3338-09.2009","ISSN":"0270-6474, 1529-2401","issue":"41","journalAbbreviation":"J. Neurosci.","language":"en","note":"PMID: 19828793","page":"12807-12814","source":"www.jneurosci.org","title":"The Brain in Its Body: Motor Control and Sensing in a Biomechanical Context","title-short":"The Brain in Its Body","volume":"29","author":[{"family":"Chiel","given":"Hillel J."},{"family":"Ting","given":"Lena H."},{"family":"Ekeberg","given":"Örjan"},{"family":"Hartmann","given":"Mitra J. Z."}],"issued":{"date-parts":[["2009",10,14]]}}}],"schema":"https://github.com/citation-style-language/schema/raw/master/csl-citation.json"} </w:instrText>
      </w:r>
      <w:r w:rsidR="00551437" w:rsidRPr="00492CFC">
        <w:rPr>
          <w:rFonts w:cs="Times New Roman"/>
        </w:rPr>
        <w:fldChar w:fldCharType="separate"/>
      </w:r>
      <w:r w:rsidR="00551437" w:rsidRPr="00492CFC">
        <w:rPr>
          <w:rFonts w:cs="Times New Roman"/>
        </w:rPr>
        <w:t>(Chiel and Beer 1997; Chiel et al. 2009)</w:t>
      </w:r>
      <w:r w:rsidR="00551437" w:rsidRPr="00492CFC">
        <w:rPr>
          <w:rFonts w:cs="Times New Roman"/>
        </w:rPr>
        <w:fldChar w:fldCharType="end"/>
      </w:r>
      <w:r w:rsidR="00551437" w:rsidRPr="00492CFC">
        <w:rPr>
          <w:rFonts w:cs="Times New Roman"/>
        </w:rPr>
        <w:t xml:space="preserve">. </w:t>
      </w:r>
      <w:r w:rsidR="00344FFA" w:rsidRPr="00492CFC">
        <w:rPr>
          <w:rFonts w:cs="Times New Roman"/>
        </w:rPr>
        <w:t xml:space="preserve"> These models, which serve as the basis for both biological research and robotic design, are most valuable when they provide a holistic interpretation of the animal and the environment it inhabi</w:t>
      </w:r>
      <w:r>
        <w:rPr>
          <w:rFonts w:cs="Times New Roman"/>
        </w:rPr>
        <w:t>ts.</w:t>
      </w:r>
    </w:p>
    <w:p w14:paraId="5A692176" w14:textId="4EFD606A" w:rsidR="00F659BB" w:rsidRPr="00492CFC" w:rsidRDefault="00F659BB" w:rsidP="001F54E7">
      <w:pPr>
        <w:rPr>
          <w:rFonts w:cs="Times New Roman"/>
        </w:rPr>
      </w:pPr>
      <w:r>
        <w:rPr>
          <w:rFonts w:cs="Times New Roman"/>
        </w:rPr>
        <w:t xml:space="preserve">A </w:t>
      </w:r>
      <w:r w:rsidR="0035786D">
        <w:rPr>
          <w:rFonts w:cs="Times New Roman"/>
        </w:rPr>
        <w:t xml:space="preserve">simulation tool called Animatlab </w:t>
      </w:r>
      <w:r w:rsidR="0035786D">
        <w:rPr>
          <w:rFonts w:cs="Times New Roman"/>
        </w:rPr>
        <w:fldChar w:fldCharType="begin"/>
      </w:r>
      <w:r w:rsidR="0035786D">
        <w:rPr>
          <w:rFonts w:cs="Times New Roman"/>
        </w:rPr>
        <w:instrText xml:space="preserve"> ADDIN ZOTERO_ITEM CSL_CITATION {"citationID":"AzDRzynL","properties":{"formattedCitation":"(Cofer et al. 2010)","plainCitation":"(Cofer et al. 2010)","noteIndex":0},"citationItems":[{"id":26,"uris":["http://zotero.org/users/2047454/items/XP3C7X98"],"uri":["http://zotero.org/users/2047454/items/XP3C7X98"],"itemData":{"id":26,"type":"article-journal","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container-title":"Journal of Neuroscience Methods","DOI":"10.1016/j.jneumeth.2010.01.005","ISSN":"0165-0270","issue":"2","journalAbbreviation":"Journal of Neuroscience Methods","page":"280-288","source":"ScienceDirect","title":"AnimatLab: A 3D graphics environment for neuromechanical simulations","title-short":"AnimatLab","volume":"187","author":[{"family":"Cofer","given":"David"},{"family":"Cymbalyuk","given":"Gennady"},{"family":"Reid","given":"James"},{"family":"Zhu","given":"Ying"},{"family":"Heitler","given":"William J."},{"family":"Edwards","given":"Donald H."}],"issued":{"date-parts":[["2010",3,30]]}}}],"schema":"https://github.com/citation-style-language/schema/raw/master/csl-citation.json"} </w:instrText>
      </w:r>
      <w:r w:rsidR="0035786D">
        <w:rPr>
          <w:rFonts w:cs="Times New Roman"/>
        </w:rPr>
        <w:fldChar w:fldCharType="separate"/>
      </w:r>
      <w:r w:rsidR="0035786D" w:rsidRPr="0035786D">
        <w:rPr>
          <w:rFonts w:cs="Times New Roman"/>
        </w:rPr>
        <w:t>(Cofer et al. 2010)</w:t>
      </w:r>
      <w:r w:rsidR="0035786D">
        <w:rPr>
          <w:rFonts w:cs="Times New Roman"/>
        </w:rPr>
        <w:fldChar w:fldCharType="end"/>
      </w:r>
      <w:r w:rsidR="0035786D">
        <w:rPr>
          <w:rFonts w:cs="Times New Roman"/>
        </w:rPr>
        <w:t xml:space="preserve"> has been used to </w:t>
      </w:r>
      <w:r w:rsidR="0035786D" w:rsidRPr="0035786D">
        <w:rPr>
          <w:rFonts w:cs="Times New Roman"/>
        </w:rPr>
        <w:t>creat</w:t>
      </w:r>
      <w:r w:rsidR="0035786D">
        <w:rPr>
          <w:rFonts w:cs="Times New Roman"/>
        </w:rPr>
        <w:t>e</w:t>
      </w:r>
      <w:r w:rsidR="0035786D" w:rsidRPr="0035786D">
        <w:rPr>
          <w:rFonts w:cs="Times New Roman"/>
        </w:rPr>
        <w:t xml:space="preserve"> neuromechanical models</w:t>
      </w:r>
      <w:r w:rsidR="0035786D">
        <w:rPr>
          <w:rFonts w:cs="Times New Roman"/>
        </w:rPr>
        <w:t xml:space="preserve"> of animals such as a praying mantis</w:t>
      </w:r>
      <w:r w:rsidR="0079795F">
        <w:rPr>
          <w:rFonts w:cs="Times New Roman"/>
        </w:rPr>
        <w:t xml:space="preserve"> </w:t>
      </w:r>
      <w:r w:rsidR="0079795F">
        <w:rPr>
          <w:rFonts w:cs="Times New Roman"/>
        </w:rPr>
        <w:fldChar w:fldCharType="begin"/>
      </w:r>
      <w:r w:rsidR="0079795F">
        <w:rPr>
          <w:rFonts w:cs="Times New Roman"/>
        </w:rPr>
        <w:instrText xml:space="preserve"> ADDIN ZOTERO_ITEM CSL_CITATION {"citationID":"MDyFzJTy","properties":{"formattedCitation":"(Szczecinski et al. 2017)","plainCitation":"(Szczecinski et al. 2017)","noteIndex":0},"citationItems":[{"id":82,"uris":["http://zotero.org/users/2047454/items/YYYCPIY5"],"uri":["http://zotero.org/users/2047454/items/YYYCPIY5"],"itemData":{"id":82,"type":"article-journal","abstract":"Insects use highly distributed nervous systems to process exteroception from head sensors, compare that information with state-based goals, and direct posture or locomotion toward those goals. To study how descending commands from brain centers produce coordinated, goal-directed motion in distributed nervous systems, we have constructed a conductance-based neural system for our robot MantisBot, a 29 degree-of-freedom, 13.3:1 scale praying mantis robot. Using the literature on mantis prey tracking and insect locomotion, we designed a hierarchical, distributed neural controller that establishes the goal, coordinates different joints, and executes prey-tracking motion. In our controller, brain networks perceive the location of prey and predict its future location, store this location in memory, and formulate descending commands for ballistic saccades like those seen in the animal. The descending commands are simple, indicating only 1) whether the robot should walk or stand still, and 2) the intended direction of motion. Each joint's controller uses the descending commands differently to alter sensory-motor interactions, changing the sensory pathways that coordinate the joints' central pattern generators into one cohesive motion. Experiments with one leg of MantisBot show that visual input produces simple descending commands that alter walking kinematics, change the walking direction in a predictable manner, enact reflex reversals when necessary, and can control both static posture and locomotion with the same network.","collection-title":"From Insects to Robots","container-title":"Arthropod Structure &amp; Development","DOI":"10.1016/j.asd.2017.03.001","ISSN":"1467-8039","issue":"5","journalAbbreviation":"Arthropod Structure &amp; Development","language":"en","page":"736-751","source":"ScienceDirect","title":"Mantisbot is a robotic model of visually guided motion in the praying mantis","volume":"46","author":[{"family":"Szczecinski","given":"Nicholas S."},{"family":"Getsy","given":"Andrew P."},{"family":"Martin","given":"Joshua P."},{"family":"Ritzmann","given":"Roy E."},{"family":"Quinn","given":"Roger D."}],"issued":{"date-parts":[["2017",9,1]]}}}],"schema":"https://github.com/citation-style-language/schema/raw/master/csl-citation.json"} </w:instrText>
      </w:r>
      <w:r w:rsidR="0079795F">
        <w:rPr>
          <w:rFonts w:cs="Times New Roman"/>
        </w:rPr>
        <w:fldChar w:fldCharType="separate"/>
      </w:r>
      <w:r w:rsidR="0079795F" w:rsidRPr="0079795F">
        <w:rPr>
          <w:rFonts w:cs="Times New Roman"/>
        </w:rPr>
        <w:t>(Szczecinski et al. 2017)</w:t>
      </w:r>
      <w:r w:rsidR="0079795F">
        <w:rPr>
          <w:rFonts w:cs="Times New Roman"/>
        </w:rPr>
        <w:fldChar w:fldCharType="end"/>
      </w:r>
      <w:r w:rsidR="0079795F">
        <w:rPr>
          <w:rFonts w:cs="Times New Roman"/>
        </w:rPr>
        <w:t xml:space="preserve">, a rat </w:t>
      </w:r>
      <w:r w:rsidR="0079795F" w:rsidRPr="00663835">
        <w:rPr>
          <w:rFonts w:cs="Times New Roman"/>
          <w:highlight w:val="yellow"/>
        </w:rPr>
        <w:fldChar w:fldCharType="begin"/>
      </w:r>
      <w:r w:rsidR="0079795F" w:rsidRPr="00663835">
        <w:rPr>
          <w:rFonts w:cs="Times New Roman"/>
          <w:highlight w:val="yellow"/>
        </w:rPr>
        <w:instrText xml:space="preserve"> ADDIN ZOTERO_ITEM CSL_CITATION {"citationID":"e4gwy9lf","properties":{"formattedCitation":"(Hunt et al. 2015)","plainCitation":"(Hunt et al. 2015)","noteIndex":0},"citationItems":[{"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79795F" w:rsidRPr="00663835">
        <w:rPr>
          <w:rFonts w:cs="Times New Roman"/>
          <w:highlight w:val="yellow"/>
        </w:rPr>
        <w:fldChar w:fldCharType="separate"/>
      </w:r>
      <w:r w:rsidR="0079795F" w:rsidRPr="00663835">
        <w:rPr>
          <w:rFonts w:cs="Times New Roman"/>
          <w:highlight w:val="yellow"/>
        </w:rPr>
        <w:t>(Hunt et al. 2015)</w:t>
      </w:r>
      <w:r w:rsidR="0079795F" w:rsidRPr="00663835">
        <w:rPr>
          <w:rFonts w:cs="Times New Roman"/>
          <w:highlight w:val="yellow"/>
        </w:rPr>
        <w:fldChar w:fldCharType="end"/>
      </w:r>
      <w:r w:rsidR="0079795F" w:rsidRPr="00663835">
        <w:rPr>
          <w:rFonts w:cs="Times New Roman"/>
          <w:highlight w:val="yellow"/>
        </w:rPr>
        <w:t>, and a human.</w:t>
      </w:r>
      <w:r w:rsidR="003F26EE" w:rsidRPr="00663835">
        <w:rPr>
          <w:rFonts w:cs="Times New Roman"/>
          <w:highlight w:val="yellow"/>
        </w:rPr>
        <w:t xml:space="preserve"> Animatlab use uniquely suited to address the interplay of different body systems because it includes both a biomechanical physics environment as well as a neural control system. This allows users to actuate a model in a 3D environment by coordinating neural activations, as well as map reflexive pathways back from the environment into the nervous system.</w:t>
      </w:r>
      <w:r w:rsidR="00BD6294">
        <w:rPr>
          <w:rFonts w:cs="Times New Roman"/>
        </w:rPr>
        <w:t xml:space="preserve"> </w:t>
      </w:r>
    </w:p>
    <w:p w14:paraId="6567145E" w14:textId="44200E39" w:rsidR="003E1F67" w:rsidRDefault="00B3386F" w:rsidP="001F54E7">
      <w:pPr>
        <w:rPr>
          <w:rFonts w:cs="Times New Roman"/>
        </w:rPr>
      </w:pPr>
      <w:r w:rsidRPr="00492CFC">
        <w:rPr>
          <w:rFonts w:cs="Times New Roman"/>
        </w:rPr>
        <w:t xml:space="preserve">This work first presents </w:t>
      </w:r>
      <w:r w:rsidR="002769CC">
        <w:rPr>
          <w:rFonts w:cs="Times New Roman"/>
        </w:rPr>
        <w:t xml:space="preserve">a neuromechanical model of a rat hindlimb with a complete musculature that has been validated against two existing rodent models. The development of baseline parameters for the muscles is discussed. Next, the work discusses plans for exploring the impact of scaling on the limb and studying the consequences that scaling has on muscle activation during swing. Finally, </w:t>
      </w:r>
      <w:r w:rsidR="0015063E">
        <w:rPr>
          <w:rFonts w:cs="Times New Roman"/>
        </w:rPr>
        <w:t>the development of activation strategies is explored in order for the leg to desired tasks and resist perturbations.</w:t>
      </w:r>
    </w:p>
    <w:p w14:paraId="1CCE7A53" w14:textId="6798B713" w:rsidR="00ED6E94" w:rsidRDefault="00265FED" w:rsidP="001F54E7">
      <w:pPr>
        <w:rPr>
          <w:rFonts w:cs="Times New Roman"/>
          <w:highlight w:val="red"/>
        </w:rPr>
      </w:pPr>
      <w:r w:rsidRPr="004C7DDA">
        <w:rPr>
          <w:rFonts w:cs="Times New Roman"/>
          <w:highlight w:val="red"/>
        </w:rPr>
        <w:t xml:space="preserve">Work that considers both the neural control and the physical system could lay the groundwork for translational research that seeks to model animal activities in robots. In recent years, a growing number of robots have incorporate biological principles into their design in an effort to emulate animal behavior (Webster-Wood et al. 2017; Hunt, </w:t>
      </w:r>
      <w:proofErr w:type="spellStart"/>
      <w:r w:rsidRPr="004C7DDA">
        <w:rPr>
          <w:rFonts w:cs="Times New Roman"/>
          <w:highlight w:val="red"/>
        </w:rPr>
        <w:t>Szczecinski</w:t>
      </w:r>
      <w:proofErr w:type="spellEnd"/>
      <w:r w:rsidRPr="004C7DDA">
        <w:rPr>
          <w:rFonts w:cs="Times New Roman"/>
          <w:highlight w:val="red"/>
        </w:rPr>
        <w:t xml:space="preserve">, and Quinn 2017; </w:t>
      </w:r>
      <w:proofErr w:type="spellStart"/>
      <w:r w:rsidRPr="004C7DDA">
        <w:rPr>
          <w:rFonts w:cs="Times New Roman"/>
          <w:highlight w:val="red"/>
        </w:rPr>
        <w:t>Sharbafi</w:t>
      </w:r>
      <w:proofErr w:type="spellEnd"/>
      <w:r w:rsidRPr="004C7DDA">
        <w:rPr>
          <w:rFonts w:cs="Times New Roman"/>
          <w:highlight w:val="red"/>
        </w:rPr>
        <w:t xml:space="preserve"> et al. 2016; </w:t>
      </w:r>
      <w:proofErr w:type="spellStart"/>
      <w:r w:rsidRPr="004C7DDA">
        <w:rPr>
          <w:rFonts w:cs="Times New Roman"/>
          <w:highlight w:val="red"/>
        </w:rPr>
        <w:t>Schrade</w:t>
      </w:r>
      <w:proofErr w:type="spellEnd"/>
      <w:r w:rsidRPr="004C7DDA">
        <w:rPr>
          <w:rFonts w:cs="Times New Roman"/>
          <w:highlight w:val="red"/>
        </w:rPr>
        <w:t xml:space="preserve"> et al. 2018; </w:t>
      </w:r>
      <w:proofErr w:type="spellStart"/>
      <w:r w:rsidRPr="004C7DDA">
        <w:rPr>
          <w:rFonts w:cs="Times New Roman"/>
          <w:highlight w:val="red"/>
        </w:rPr>
        <w:t>Lakatos</w:t>
      </w:r>
      <w:proofErr w:type="spellEnd"/>
      <w:r w:rsidRPr="004C7DDA">
        <w:rPr>
          <w:rFonts w:cs="Times New Roman"/>
          <w:highlight w:val="red"/>
        </w:rPr>
        <w:t xml:space="preserve"> et al. 2016). In particular, robots have incorporated muscle-like actuators (Chang et al. 2017) and control systems modeled after spinal cord circuits to coordinate locomotion in legged systems (Beer et al. 1997). Robots offer an exciting research platform for testing hypotheses related to neural control so long as principles related to scaling and task activity are considered.</w:t>
      </w:r>
    </w:p>
    <w:p w14:paraId="19B7A519" w14:textId="7E0F6110" w:rsidR="002E2F70" w:rsidRPr="00492CFC" w:rsidRDefault="00ED6E94" w:rsidP="00ED6E94">
      <w:pPr>
        <w:pStyle w:val="Heading1"/>
      </w:pPr>
      <w:r>
        <w:rPr>
          <w:highlight w:val="red"/>
        </w:rPr>
        <w:br w:type="page"/>
      </w:r>
      <w:bookmarkStart w:id="0" w:name="_Ref58497811"/>
      <w:r w:rsidR="006D64CF" w:rsidRPr="00492CFC">
        <w:lastRenderedPageBreak/>
        <w:t xml:space="preserve">Aim 1 - </w:t>
      </w:r>
      <w:r w:rsidR="00C279B4" w:rsidRPr="00492CFC">
        <w:t>Create and validate a kinematic model of a rat hindlimb with a complete musculature</w:t>
      </w:r>
      <w:r w:rsidR="006D64CF" w:rsidRPr="00492CFC">
        <w:t>.</w:t>
      </w:r>
      <w:bookmarkEnd w:id="0"/>
    </w:p>
    <w:p w14:paraId="5F112628" w14:textId="14D633DA" w:rsidR="00577992" w:rsidRPr="00577992" w:rsidRDefault="00577992" w:rsidP="00577992">
      <w:pPr>
        <w:pStyle w:val="Heading2"/>
      </w:pPr>
      <w:r w:rsidRPr="00577992">
        <w:t>Background</w:t>
      </w:r>
    </w:p>
    <w:p w14:paraId="6F845C6F" w14:textId="1CD98C9B" w:rsidR="00023C66" w:rsidRPr="00023C66" w:rsidRDefault="00023C66" w:rsidP="00A128AC">
      <w:pPr>
        <w:rPr>
          <w:rFonts w:cs="Times New Roman"/>
          <w:b/>
        </w:rPr>
      </w:pPr>
      <w:r w:rsidRPr="00023C66">
        <w:rPr>
          <w:rFonts w:cs="Times New Roman"/>
          <w:b/>
          <w:highlight w:val="yellow"/>
        </w:rPr>
        <w:t xml:space="preserve">The goal of this </w:t>
      </w:r>
      <w:r w:rsidR="00517842">
        <w:rPr>
          <w:rFonts w:cs="Times New Roman"/>
          <w:b/>
          <w:highlight w:val="yellow"/>
        </w:rPr>
        <w:t>aim</w:t>
      </w:r>
      <w:r w:rsidRPr="00023C66">
        <w:rPr>
          <w:rFonts w:cs="Times New Roman"/>
          <w:b/>
          <w:highlight w:val="yellow"/>
        </w:rPr>
        <w:t xml:space="preserve"> is to create a biomechanical model of the rat hindlimb that includes all major muscles, physiologically representative muscle paths, and that is validated against existing rodent hindlimb models.</w:t>
      </w:r>
    </w:p>
    <w:p w14:paraId="44E355C6" w14:textId="13C4571D" w:rsidR="00B81C21" w:rsidRDefault="00577992" w:rsidP="00A128AC">
      <w:pPr>
        <w:rPr>
          <w:rFonts w:cs="Times New Roman"/>
        </w:rPr>
      </w:pPr>
      <w:r w:rsidRPr="00492CFC">
        <w:rPr>
          <w:rFonts w:cs="Times New Roman"/>
          <w:noProof/>
        </w:rPr>
        <mc:AlternateContent>
          <mc:Choice Requires="wpg">
            <w:drawing>
              <wp:anchor distT="0" distB="0" distL="114300" distR="114300" simplePos="0" relativeHeight="251664384" behindDoc="0" locked="0" layoutInCell="1" allowOverlap="1" wp14:anchorId="71B4867C" wp14:editId="3B3CE9FD">
                <wp:simplePos x="0" y="0"/>
                <wp:positionH relativeFrom="column">
                  <wp:posOffset>0</wp:posOffset>
                </wp:positionH>
                <wp:positionV relativeFrom="paragraph">
                  <wp:posOffset>1356995</wp:posOffset>
                </wp:positionV>
                <wp:extent cx="5962650" cy="3324860"/>
                <wp:effectExtent l="0" t="0" r="0" b="8890"/>
                <wp:wrapTopAndBottom/>
                <wp:docPr id="24" name="Group 24"/>
                <wp:cNvGraphicFramePr/>
                <a:graphic xmlns:a="http://schemas.openxmlformats.org/drawingml/2006/main">
                  <a:graphicData uri="http://schemas.microsoft.com/office/word/2010/wordprocessingGroup">
                    <wpg:wgp>
                      <wpg:cNvGrpSpPr/>
                      <wpg:grpSpPr>
                        <a:xfrm>
                          <a:off x="0" y="0"/>
                          <a:ext cx="5962650" cy="3324860"/>
                          <a:chOff x="-1047750" y="-77828"/>
                          <a:chExt cx="5962650" cy="3325641"/>
                        </a:xfrm>
                      </wpg:grpSpPr>
                      <pic:pic xmlns:pic="http://schemas.openxmlformats.org/drawingml/2006/picture">
                        <pic:nvPicPr>
                          <pic:cNvPr id="22" name="Picture 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795667" y="-77828"/>
                            <a:ext cx="5391596" cy="2753372"/>
                          </a:xfrm>
                          <a:prstGeom prst="rect">
                            <a:avLst/>
                          </a:prstGeom>
                        </pic:spPr>
                      </pic:pic>
                      <wps:wsp>
                        <wps:cNvPr id="23" name="Text Box 23"/>
                        <wps:cNvSpPr txBox="1"/>
                        <wps:spPr>
                          <a:xfrm>
                            <a:off x="-1047750" y="2828616"/>
                            <a:ext cx="5962650" cy="419197"/>
                          </a:xfrm>
                          <a:prstGeom prst="rect">
                            <a:avLst/>
                          </a:prstGeom>
                          <a:solidFill>
                            <a:prstClr val="white"/>
                          </a:solidFill>
                          <a:ln>
                            <a:noFill/>
                          </a:ln>
                          <a:effectLst/>
                        </wps:spPr>
                        <wps:txbx>
                          <w:txbxContent>
                            <w:p w14:paraId="10EF58A0" w14:textId="5E000FCF" w:rsidR="00F01820" w:rsidRPr="00B367EE" w:rsidRDefault="00F01820" w:rsidP="00B55B1B">
                              <w:pPr>
                                <w:pStyle w:val="FigCap"/>
                                <w:ind w:firstLine="0"/>
                                <w:rPr>
                                  <w:noProof/>
                                  <w:sz w:val="24"/>
                                  <w:szCs w:val="24"/>
                                </w:rPr>
                              </w:pPr>
                              <w:bookmarkStart w:id="1"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1"/>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1B4867C" id="Group 24" o:spid="_x0000_s1026" style="position:absolute;left:0;text-align:left;margin-left:0;margin-top:106.85pt;width:469.5pt;height:261.8pt;z-index:251664384;mso-width-relative:margin;mso-height-relative:margin" coordorigin="-10477,-778" coordsize="59626,33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style="position:absolute;left:-7956;top:-778;width:53915;height:27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">
                  <v:imagedata r:id="rId9" o:title=""/>
                  <v:path arrowok="t"/>
                </v:shape>
                <v:shapetype id="_x0000_t202" coordsize="21600,21600" o:spt="202" path="m,l,21600r21600,l21600,xe">
                  <v:stroke joinstyle="miter"/>
                  <v:path gradientshapeok="t" o:connecttype="rect"/>
                </v:shapetype>
                <v:shape id="Text Box 23" o:spid="_x0000_s1028" type="#_x0000_t202" style="position:absolute;left:-10477;top:28286;width:59626;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" stroked="f">
                  <v:textbox style="mso-fit-shape-to-text:t" inset="0,0,0,0">
                    <w:txbxContent>
                      <w:p w14:paraId="10EF58A0" w14:textId="5E000FCF" w:rsidR="00F01820" w:rsidRPr="00B367EE" w:rsidRDefault="00F01820" w:rsidP="00B55B1B">
                        <w:pPr>
                          <w:pStyle w:val="FigCap"/>
                          <w:ind w:firstLine="0"/>
                          <w:rPr>
                            <w:noProof/>
                            <w:sz w:val="24"/>
                            <w:szCs w:val="24"/>
                          </w:rPr>
                        </w:pPr>
                        <w:bookmarkStart w:id="2"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2"/>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v:textbox>
                </v:shape>
                <w10:wrap type="topAndBottom"/>
              </v:group>
            </w:pict>
          </mc:Fallback>
        </mc:AlternateContent>
      </w:r>
      <w:r w:rsidR="003506A0" w:rsidRPr="00492CFC">
        <w:rPr>
          <w:rFonts w:cs="Times New Roman"/>
        </w:rPr>
        <w:t>This work builds off of a neuromec</w:t>
      </w:r>
      <w:r w:rsidR="00B81C21" w:rsidRPr="00492CFC">
        <w:rPr>
          <w:rFonts w:cs="Times New Roman"/>
        </w:rPr>
        <w:t>hanical model developed by Dr. A</w:t>
      </w:r>
      <w:r w:rsidR="003506A0" w:rsidRPr="00492CFC">
        <w:rPr>
          <w:rFonts w:cs="Times New Roman"/>
        </w:rPr>
        <w:t xml:space="preserve">lexander Hunt in completion of a doctoral thesis </w:t>
      </w:r>
      <w:r w:rsidR="003506A0" w:rsidRPr="00492CFC">
        <w:rPr>
          <w:rFonts w:cs="Times New Roman"/>
        </w:rPr>
        <w:fldChar w:fldCharType="begin"/>
      </w:r>
      <w:r w:rsidR="007F7A57" w:rsidRPr="00492CFC">
        <w:rPr>
          <w:rFonts w:cs="Times New Roman"/>
        </w:rPr>
        <w:instrText xml:space="preserve"> ADDIN ZOTERO_ITEM CSL_CITATION {"citationID":"N9IJYjC8","properties":{"formattedCitation":"(Hunt et al. 2014; 2015; Hunt 2016)","plainCitation":"(Hunt et al. 2014; 2015; Hunt 2016)","noteIndex":0},"citationItems":[{"id":155,"uris":["http://zotero.org/users/2047454/items/U83PLV44"],"uri":["http://zotero.org/users/2047454/items/U83PLV44"],"itemData":{"id":155,"type":"paper-conference","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collection-title":"Lecture Notes in Computer Science","container-title":"Biomimetic and Biohybrid Systems","ISBN":"978-3-319-09435-9","language":"en","page":"142-153","publisher":"Springer International Publishing","source":"Springer Link","title":"Neuromechanical Simulation of an Inter-leg Controller for Tetrapod Coordination","author":[{"family":"Hunt","given":"Alexander"},{"family":"Schmidt","given":"Manuela"},{"family":"Fischer","given":"Martin"},{"family":"Quinn","given":"Roger D."}],"editor":[{"family":"Duff","given":"Armin"},{"family":"Lepora","given":"Nathan F."},{"family":"Mura","given":"Anna"},{"family":"Prescott","given":"Tony J."},{"family":"Verschure","given":"Paul F. M. J."}],"issued":{"date-parts":[["2014"]]}}},{"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id":90,"uris":["http://zotero.org/users/2047454/items/NHNWM7YP"],"uri":["http://zotero.org/users/2047454/items/NHNWM7YP"],"itemData":{"id":90,"type":"thesis","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event-place":"Cleveland, OH","publisher":"Case Western Reserve University","publisher-place":"Cleveland, OH","title":"Neurologically Based Control for Quadruped Walking","author":[{"family":"Hunt","given":"Alexander"}],"issued":{"date-parts":[["2016",1]]}}}],"schema":"https://github.com/citation-style-language/schema/raw/master/csl-citation.json"} </w:instrText>
      </w:r>
      <w:r w:rsidR="003506A0" w:rsidRPr="00492CFC">
        <w:rPr>
          <w:rFonts w:cs="Times New Roman"/>
        </w:rPr>
        <w:fldChar w:fldCharType="separate"/>
      </w:r>
      <w:r w:rsidR="003506A0" w:rsidRPr="00492CFC">
        <w:rPr>
          <w:rFonts w:cs="Times New Roman"/>
        </w:rPr>
        <w:t>(Hunt et al. 2014; 2015; Hunt 2016)</w:t>
      </w:r>
      <w:r w:rsidR="003506A0" w:rsidRPr="00492CFC">
        <w:rPr>
          <w:rFonts w:cs="Times New Roman"/>
        </w:rPr>
        <w:fldChar w:fldCharType="end"/>
      </w:r>
      <w:r w:rsidR="00B81C21" w:rsidRPr="00492CFC">
        <w:rPr>
          <w:rFonts w:cs="Times New Roman"/>
        </w:rPr>
        <w:t xml:space="preserve">. </w:t>
      </w:r>
      <w:r w:rsidR="00184FA6" w:rsidRPr="00492CFC">
        <w:rPr>
          <w:rFonts w:cs="Times New Roman"/>
        </w:rPr>
        <w:t>Hunt's rat model</w:t>
      </w:r>
      <w:r w:rsidR="00AC0461" w:rsidRPr="00492CFC">
        <w:rPr>
          <w:rFonts w:cs="Times New Roman"/>
        </w:rPr>
        <w:t>,</w:t>
      </w:r>
      <w:r w:rsidR="00184FA6" w:rsidRPr="00492CFC">
        <w:rPr>
          <w:rFonts w:cs="Times New Roman"/>
        </w:rPr>
        <w:t xml:space="preserve"> shown in </w:t>
      </w:r>
      <w:r w:rsidR="00184FA6" w:rsidRPr="00492CFC">
        <w:rPr>
          <w:rFonts w:cs="Times New Roman"/>
        </w:rPr>
        <w:fldChar w:fldCharType="begin"/>
      </w:r>
      <w:r w:rsidR="00184FA6" w:rsidRPr="00492CFC">
        <w:rPr>
          <w:rFonts w:cs="Times New Roman"/>
        </w:rPr>
        <w:instrText xml:space="preserve"> REF _Ref22910586 \h </w:instrText>
      </w:r>
      <w:r w:rsidR="00937527" w:rsidRPr="00492CFC">
        <w:rPr>
          <w:rFonts w:cs="Times New Roman"/>
        </w:rPr>
        <w:instrText xml:space="preserve"> \* MERGEFORMAT </w:instrText>
      </w:r>
      <w:r w:rsidR="00184FA6" w:rsidRPr="00492CFC">
        <w:rPr>
          <w:rFonts w:cs="Times New Roman"/>
        </w:rPr>
      </w:r>
      <w:r w:rsidR="00184FA6" w:rsidRPr="00492CFC">
        <w:rPr>
          <w:rFonts w:cs="Times New Roman"/>
        </w:rPr>
        <w:fldChar w:fldCharType="separate"/>
      </w:r>
      <w:r w:rsidR="003C2B40" w:rsidRPr="003C2B40">
        <w:rPr>
          <w:rFonts w:cs="Times New Roman"/>
        </w:rPr>
        <w:t xml:space="preserve">Figure </w:t>
      </w:r>
      <w:r w:rsidR="003C2B40" w:rsidRPr="003C2B40">
        <w:rPr>
          <w:rFonts w:cs="Times New Roman"/>
          <w:noProof/>
        </w:rPr>
        <w:t>1</w:t>
      </w:r>
      <w:r w:rsidR="00184FA6" w:rsidRPr="00492CFC">
        <w:rPr>
          <w:rFonts w:cs="Times New Roman"/>
        </w:rPr>
        <w:fldChar w:fldCharType="end"/>
      </w:r>
      <w:r w:rsidR="00184FA6" w:rsidRPr="00492CFC">
        <w:rPr>
          <w:rFonts w:cs="Times New Roman"/>
        </w:rPr>
        <w:t xml:space="preserve">, included a </w:t>
      </w:r>
      <w:r w:rsidR="00B81C21" w:rsidRPr="00492CFC">
        <w:rPr>
          <w:rFonts w:cs="Times New Roman"/>
        </w:rPr>
        <w:t>simulated nervous system</w:t>
      </w:r>
      <w:r w:rsidR="007427F6" w:rsidRPr="00492CFC">
        <w:rPr>
          <w:rFonts w:cs="Times New Roman"/>
        </w:rPr>
        <w:t xml:space="preserve"> that</w:t>
      </w:r>
      <w:r w:rsidR="00B733E3" w:rsidRPr="00492CFC">
        <w:rPr>
          <w:rFonts w:cs="Times New Roman"/>
        </w:rPr>
        <w:t xml:space="preserve"> coordinated hindlimb muscles to emulate locomotion in a nominal </w:t>
      </w:r>
      <w:r w:rsidR="00B81C21" w:rsidRPr="00492CFC">
        <w:rPr>
          <w:rFonts w:cs="Times New Roman"/>
        </w:rPr>
        <w:t>environment</w:t>
      </w:r>
      <w:r w:rsidR="00AE13D1" w:rsidRPr="00492CFC">
        <w:rPr>
          <w:rFonts w:cs="Times New Roman"/>
        </w:rPr>
        <w:t xml:space="preserve"> using </w:t>
      </w:r>
      <w:r w:rsidR="00AE13D1" w:rsidRPr="00492CFC">
        <w:rPr>
          <w:rFonts w:cs="Times New Roman"/>
          <w:color w:val="000000" w:themeColor="text1"/>
        </w:rPr>
        <w:t>discrete subunits known as central pattern generators (CPGs)</w:t>
      </w:r>
      <w:r w:rsidR="00B21BE0" w:rsidRPr="00492CFC">
        <w:rPr>
          <w:rFonts w:cs="Times New Roman"/>
          <w:color w:val="000000" w:themeColor="text1"/>
        </w:rPr>
        <w:t xml:space="preserve"> </w:t>
      </w:r>
      <w:r w:rsidR="00B21BE0" w:rsidRPr="00492CFC">
        <w:rPr>
          <w:rFonts w:cs="Times New Roman"/>
          <w:color w:val="000000" w:themeColor="text1"/>
        </w:rPr>
        <w:fldChar w:fldCharType="begin"/>
      </w:r>
      <w:r w:rsidR="007F7A57" w:rsidRPr="00492CFC">
        <w:rPr>
          <w:rFonts w:cs="Times New Roman"/>
          <w:color w:val="000000" w:themeColor="text1"/>
        </w:rPr>
        <w:instrText xml:space="preserve"> ADDIN ZOTERO_ITEM CSL_CITATION {"citationID":"jhUoxrGp","properties":{"formattedCitation":"(Beer, Chiel, and Gallagher 1999; McCrea and Rybak 2008)","plainCitation":"(Beer, Chiel, and Gallagher 1999; McCrea and Rybak 2008)","noteIndex":0},"citationItems":[{"id":105,"uris":["http://zotero.org/users/2047454/items/ZEPKZPJB"],"uri":["http://zotero.org/users/2047454/items/ZEPKZPJB"],"itemData":{"id":105,"type":"article-journal","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container-title":"Journal of Computational Neuroscience","DOI":"10.1023/A:1008920021246","ISSN":"1573-6873","issue":"2","journalAbbreviation":"J Comput Neurosci","language":"en","page":"119-147","source":"Springer Link","title":"Evolution and Analysis of Model CPGs for Walking: II. General Principles and Individual Variability","title-short":"Evolution and Analysis of Model CPGs for Walking","volume":"7","author":[{"family":"Beer","given":"Randall D."},{"family":"Chiel","given":"Hillel J."},{"family":"Gallagher","given":"John C."}],"issued":{"date-parts":[["1999",9,1]]}}},{"id":153,"uris":["http://zotero.org/users/2047454/items/B4IG7YUE"],"uri":["http://zotero.org/users/2047454/items/B4IG7YUE"],"itemData":{"id":153,"type":"article-journal","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collection-title":"Networks in Motion","container-title":"Brain Research Reviews","DOI":"10.1016/j.brainresrev.2007.08.006","ISSN":"0165-0173","issue":"1","journalAbbreviation":"Brain Research Reviews","page":"134-146","source":"ScienceDirect","title":"Organization of mammalian locomotor rhythm and pattern generation","volume":"57","author":[{"family":"McCrea","given":"David A."},{"family":"Rybak","given":"Ilya A."}],"issued":{"date-parts":[["2008",1,1]]}}}],"schema":"https://github.com/citation-style-language/schema/raw/master/csl-citation.json"} </w:instrText>
      </w:r>
      <w:r w:rsidR="00B21BE0" w:rsidRPr="00492CFC">
        <w:rPr>
          <w:rFonts w:cs="Times New Roman"/>
          <w:color w:val="000000" w:themeColor="text1"/>
        </w:rPr>
        <w:fldChar w:fldCharType="separate"/>
      </w:r>
      <w:r w:rsidR="00860E47" w:rsidRPr="00492CFC">
        <w:rPr>
          <w:rFonts w:cs="Times New Roman"/>
        </w:rPr>
        <w:t>(Beer, Chiel, and Gallagher 1999; McCrea and Rybak 2008)</w:t>
      </w:r>
      <w:r w:rsidR="00B21BE0" w:rsidRPr="00492CFC">
        <w:rPr>
          <w:rFonts w:cs="Times New Roman"/>
          <w:color w:val="000000" w:themeColor="text1"/>
        </w:rPr>
        <w:fldChar w:fldCharType="end"/>
      </w:r>
      <w:r w:rsidR="00B81C21" w:rsidRPr="00492CFC">
        <w:rPr>
          <w:rFonts w:cs="Times New Roman"/>
        </w:rPr>
        <w:t>.</w:t>
      </w:r>
      <w:r w:rsidR="00AE13D1" w:rsidRPr="00492CFC">
        <w:rPr>
          <w:rFonts w:cs="Times New Roman"/>
        </w:rPr>
        <w:t xml:space="preserve"> </w:t>
      </w:r>
      <w:r w:rsidR="00922F0C" w:rsidRPr="00492CFC">
        <w:rPr>
          <w:rFonts w:cs="Times New Roman"/>
        </w:rPr>
        <w:t xml:space="preserve">This </w:t>
      </w:r>
      <w:r w:rsidR="00AA0AF5">
        <w:rPr>
          <w:rFonts w:cs="Times New Roman"/>
        </w:rPr>
        <w:t>work presented</w:t>
      </w:r>
      <w:r w:rsidR="00F4181E">
        <w:rPr>
          <w:rFonts w:cs="Times New Roman"/>
        </w:rPr>
        <w:t xml:space="preserve"> a novel method for</w:t>
      </w:r>
      <w:r w:rsidR="00922F0C" w:rsidRPr="00492CFC">
        <w:rPr>
          <w:rFonts w:cs="Times New Roman"/>
        </w:rPr>
        <w:t xml:space="preserve"> tuning neural pa</w:t>
      </w:r>
      <w:r>
        <w:rPr>
          <w:rFonts w:cs="Times New Roman"/>
        </w:rPr>
        <w:t>rameters for</w:t>
      </w:r>
      <w:r w:rsidR="00922F0C" w:rsidRPr="00492CFC">
        <w:rPr>
          <w:rFonts w:cs="Times New Roman"/>
        </w:rPr>
        <w:t xml:space="preserve"> feedback systems to</w:t>
      </w:r>
      <w:r>
        <w:rPr>
          <w:rFonts w:cs="Times New Roman"/>
        </w:rPr>
        <w:t xml:space="preserve"> induce self-supported walking.</w:t>
      </w:r>
    </w:p>
    <w:p w14:paraId="7C25D69F" w14:textId="77777777" w:rsidR="001C222A" w:rsidRDefault="0097041D" w:rsidP="0097041D">
      <w:pPr>
        <w:rPr>
          <w:rFonts w:cs="Times New Roman"/>
        </w:rPr>
      </w:pPr>
      <w:r w:rsidRPr="0097041D">
        <w:rPr>
          <w:rFonts w:cs="Times New Roman"/>
        </w:rPr>
        <w:t>In order to explore how a more generalized nervous system configuration, it is necessary to create a hindlimb model with a complete musculature.</w:t>
      </w:r>
      <w:r>
        <w:rPr>
          <w:rFonts w:cs="Times New Roman"/>
        </w:rPr>
        <w:t xml:space="preserve"> </w:t>
      </w:r>
      <w:r w:rsidR="00577992">
        <w:rPr>
          <w:rFonts w:cs="Times New Roman"/>
        </w:rPr>
        <w:t xml:space="preserve">Hunt’s model used a reduced muscle set </w:t>
      </w:r>
      <w:r>
        <w:rPr>
          <w:rFonts w:cs="Times New Roman"/>
        </w:rPr>
        <w:t>with</w:t>
      </w:r>
      <w:r w:rsidR="00577992">
        <w:rPr>
          <w:rFonts w:cs="Times New Roman"/>
        </w:rPr>
        <w:t xml:space="preserve"> a flexor-extensor pair at each joint. </w:t>
      </w:r>
      <w:r>
        <w:rPr>
          <w:rFonts w:cs="Times New Roman"/>
        </w:rPr>
        <w:t>Muscle pairs were</w:t>
      </w:r>
      <w:r w:rsidR="00577992">
        <w:rPr>
          <w:rFonts w:cs="Times New Roman"/>
        </w:rPr>
        <w:t xml:space="preserve"> directly mapped to </w:t>
      </w:r>
      <w:r>
        <w:rPr>
          <w:rFonts w:cs="Times New Roman"/>
        </w:rPr>
        <w:t xml:space="preserve">the </w:t>
      </w:r>
      <w:r w:rsidR="00577992">
        <w:rPr>
          <w:rFonts w:cs="Times New Roman"/>
        </w:rPr>
        <w:t xml:space="preserve">two halves of a CPG </w:t>
      </w:r>
      <w:r w:rsidR="00025FB3">
        <w:rPr>
          <w:rFonts w:cs="Times New Roman"/>
        </w:rPr>
        <w:t xml:space="preserve">whose </w:t>
      </w:r>
      <w:r>
        <w:rPr>
          <w:rFonts w:cs="Times New Roman"/>
        </w:rPr>
        <w:t>oscillation patterns were hand-</w:t>
      </w:r>
      <w:r w:rsidR="00577992">
        <w:rPr>
          <w:rFonts w:cs="Times New Roman"/>
        </w:rPr>
        <w:t>tuned to recreate walking-like motion</w:t>
      </w:r>
      <w:r w:rsidR="00025FB3">
        <w:rPr>
          <w:rFonts w:cs="Times New Roman"/>
        </w:rPr>
        <w:t xml:space="preserve"> by moving the joint</w:t>
      </w:r>
      <w:r w:rsidR="00577992">
        <w:rPr>
          <w:rFonts w:cs="Times New Roman"/>
        </w:rPr>
        <w:t xml:space="preserve">. </w:t>
      </w:r>
    </w:p>
    <w:p w14:paraId="7517018D" w14:textId="03E24659" w:rsidR="0097041D" w:rsidRDefault="001C222A" w:rsidP="0097041D">
      <w:pPr>
        <w:rPr>
          <w:rFonts w:cs="Times New Roman"/>
        </w:rPr>
      </w:pPr>
      <w:r>
        <w:rPr>
          <w:rFonts w:cs="Times New Roman"/>
        </w:rPr>
        <w:t>Hunt’s model makes many simplifications to the rat physiology that hinder our ability to explore interplay between physiology and the environment. In particular, t</w:t>
      </w:r>
      <w:r w:rsidR="00577992">
        <w:rPr>
          <w:rFonts w:cs="Times New Roman"/>
        </w:rPr>
        <w:t>his model fails to capture the complex nature of</w:t>
      </w:r>
      <w:r>
        <w:rPr>
          <w:rFonts w:cs="Times New Roman"/>
        </w:rPr>
        <w:t xml:space="preserve"> biarticular muscles (i.e. </w:t>
      </w:r>
      <w:r w:rsidRPr="001C222A">
        <w:rPr>
          <w:rFonts w:cs="Times New Roman"/>
        </w:rPr>
        <w:t>muscles that span two joints</w:t>
      </w:r>
      <w:r>
        <w:rPr>
          <w:rFonts w:cs="Times New Roman"/>
        </w:rPr>
        <w:t>),</w:t>
      </w:r>
      <w:r w:rsidR="0097041D">
        <w:rPr>
          <w:rFonts w:cs="Times New Roman"/>
        </w:rPr>
        <w:t xml:space="preserve"> whose torque profiles are not isolated to individual joints.</w:t>
      </w:r>
      <w:r>
        <w:rPr>
          <w:rFonts w:cs="Times New Roman"/>
        </w:rPr>
        <w:t xml:space="preserve"> The first step to enhancing Hunt’s model is to </w:t>
      </w:r>
      <w:r>
        <w:rPr>
          <w:rFonts w:cs="Times New Roman"/>
        </w:rPr>
        <w:lastRenderedPageBreak/>
        <w:t>incorporate biarticular muscles and then validate their mechanical advantage against other existing models.</w:t>
      </w:r>
    </w:p>
    <w:p w14:paraId="1FBE9FA1" w14:textId="02EADBF6" w:rsidR="00A8236A" w:rsidRPr="00A8236A" w:rsidRDefault="00833E6D" w:rsidP="00FB3D71">
      <w:pPr>
        <w:pStyle w:val="Heading2"/>
      </w:pPr>
      <w:r>
        <w:rPr>
          <w:rStyle w:val="Heading2Char"/>
          <w:rFonts w:cs="Times New Roman"/>
        </w:rPr>
        <w:t>Sub Aim 1.1: Develop p</w:t>
      </w:r>
      <w:r w:rsidR="005F1F44">
        <w:rPr>
          <w:rStyle w:val="Heading2Char"/>
          <w:rFonts w:cs="Times New Roman"/>
        </w:rPr>
        <w:t>hysiological lines of action</w:t>
      </w:r>
      <w:r>
        <w:t xml:space="preserve"> for all hindlimb muscles</w:t>
      </w:r>
    </w:p>
    <w:p w14:paraId="2558C6D5" w14:textId="35A7927F" w:rsidR="00A8236A" w:rsidRDefault="005F454B" w:rsidP="00A8236A">
      <w:pPr>
        <w:rPr>
          <w:rFonts w:cs="Times New Roman"/>
        </w:rPr>
      </w:pPr>
      <w:r w:rsidRPr="00492CFC">
        <w:rPr>
          <w:rFonts w:cs="Times New Roman"/>
          <w:noProof/>
        </w:rPr>
        <mc:AlternateContent>
          <mc:Choice Requires="wpg">
            <w:drawing>
              <wp:anchor distT="0" distB="0" distL="114300" distR="114300" simplePos="0" relativeHeight="251668480" behindDoc="0" locked="0" layoutInCell="1" allowOverlap="1" wp14:anchorId="1E24676B" wp14:editId="2AE9532C">
                <wp:simplePos x="0" y="0"/>
                <wp:positionH relativeFrom="column">
                  <wp:posOffset>4338955</wp:posOffset>
                </wp:positionH>
                <wp:positionV relativeFrom="paragraph">
                  <wp:posOffset>111760</wp:posOffset>
                </wp:positionV>
                <wp:extent cx="1490345" cy="4467860"/>
                <wp:effectExtent l="0" t="0" r="0" b="8890"/>
                <wp:wrapSquare wrapText="bothSides"/>
                <wp:docPr id="131" name="Group 131"/>
                <wp:cNvGraphicFramePr/>
                <a:graphic xmlns:a="http://schemas.openxmlformats.org/drawingml/2006/main">
                  <a:graphicData uri="http://schemas.microsoft.com/office/word/2010/wordprocessingGroup">
                    <wpg:wgp>
                      <wpg:cNvGrpSpPr/>
                      <wpg:grpSpPr>
                        <a:xfrm>
                          <a:off x="0" y="0"/>
                          <a:ext cx="1490345" cy="4467860"/>
                          <a:chOff x="0" y="0"/>
                          <a:chExt cx="1490345" cy="4469662"/>
                        </a:xfrm>
                      </wpg:grpSpPr>
                      <pic:pic xmlns:pic="http://schemas.openxmlformats.org/drawingml/2006/picture">
                        <pic:nvPicPr>
                          <pic:cNvPr id="168" name="Picture 16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35100" cy="2459355"/>
                          </a:xfrm>
                          <a:prstGeom prst="rect">
                            <a:avLst/>
                          </a:prstGeom>
                        </pic:spPr>
                      </pic:pic>
                      <wps:wsp>
                        <wps:cNvPr id="205" name="Text Box 205"/>
                        <wps:cNvSpPr txBox="1"/>
                        <wps:spPr>
                          <a:xfrm>
                            <a:off x="0" y="2520371"/>
                            <a:ext cx="1490345" cy="1949291"/>
                          </a:xfrm>
                          <a:prstGeom prst="rect">
                            <a:avLst/>
                          </a:prstGeom>
                          <a:solidFill>
                            <a:schemeClr val="lt1"/>
                          </a:solidFill>
                          <a:ln w="6350">
                            <a:noFill/>
                          </a:ln>
                        </wps:spPr>
                        <wps:txbx>
                          <w:txbxContent>
                            <w:p w14:paraId="00BDDE20" w14:textId="474EAAD6" w:rsidR="00F01820" w:rsidRPr="00B9100A" w:rsidRDefault="00F01820" w:rsidP="00937527">
                              <w:pPr>
                                <w:pStyle w:val="figurecaption"/>
                                <w:jc w:val="both"/>
                              </w:pPr>
                              <w:bookmarkStart w:id="3"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3"/>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E24676B" id="Group 131" o:spid="_x0000_s1029" style="position:absolute;left:0;text-align:left;margin-left:341.65pt;margin-top:8.8pt;width:117.35pt;height:351.8pt;z-index:251668480;mso-height-relative:margin" coordsize="14903,446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">
                <v:shape id="Picture 168" o:spid="_x0000_s1030" type="#_x0000_t75" style="position:absolute;width:14351;height:24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">
                  <v:imagedata r:id="rId11" o:title=""/>
                </v:shape>
                <v:shape id="Text Box 205" o:spid="_x0000_s1031" type="#_x0000_t202" style="position:absolute;top:25203;width:14903;height:19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" fillcolor="white [3201]" stroked="f" strokeweight=".5pt">
                  <v:textbox inset="0,0,0,0">
                    <w:txbxContent>
                      <w:p w14:paraId="00BDDE20" w14:textId="474EAAD6" w:rsidR="00F01820" w:rsidRPr="00B9100A" w:rsidRDefault="00F01820" w:rsidP="00937527">
                        <w:pPr>
                          <w:pStyle w:val="figurecaption"/>
                          <w:jc w:val="both"/>
                        </w:pPr>
                        <w:bookmarkStart w:id="4"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4"/>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v:textbox>
                </v:shape>
                <w10:wrap type="square"/>
              </v:group>
            </w:pict>
          </mc:Fallback>
        </mc:AlternateContent>
      </w:r>
      <w:r w:rsidR="00A8236A">
        <w:rPr>
          <w:rFonts w:cs="Times New Roman"/>
        </w:rPr>
        <w:t>M</w:t>
      </w:r>
      <w:r w:rsidR="00A8236A" w:rsidRPr="00492CFC">
        <w:rPr>
          <w:rFonts w:cs="Times New Roman"/>
        </w:rPr>
        <w:t xml:space="preserve">uscle lines of action </w:t>
      </w:r>
      <w:r w:rsidR="00B37D76">
        <w:rPr>
          <w:rFonts w:cs="Times New Roman"/>
        </w:rPr>
        <w:t xml:space="preserve">in the model </w:t>
      </w:r>
      <w:r w:rsidR="00A8236A">
        <w:rPr>
          <w:rFonts w:cs="Times New Roman"/>
        </w:rPr>
        <w:t xml:space="preserve">are </w:t>
      </w:r>
      <w:r w:rsidR="00A8236A" w:rsidRPr="00492CFC">
        <w:rPr>
          <w:rFonts w:cs="Times New Roman"/>
        </w:rPr>
        <w:t xml:space="preserve">based on anatomical drawings and descriptions from E.C. Greene’s 1955 publication Anatomy of the Rat </w:t>
      </w:r>
      <w:r w:rsidR="00A8236A" w:rsidRPr="00492CFC">
        <w:rPr>
          <w:rFonts w:cs="Times New Roman"/>
        </w:rPr>
        <w:fldChar w:fldCharType="begin"/>
      </w:r>
      <w:r w:rsidR="00A8236A" w:rsidRPr="00492CFC">
        <w:rPr>
          <w:rFonts w:cs="Times New Roman"/>
        </w:rPr>
        <w:instrText xml:space="preserve"> ADDIN ZOTERO_ITEM CSL_CITATION {"citationID":"iKEL4Mg4","properties":{"formattedCitation":"(Greene 1955)","plainCitation":"(Greene 1955)","noteIndex":0},"citationItems":[{"id":4,"uris":["http://zotero.org/users/2047454/items/BUKATTWU"],"uri":["http://zotero.org/users/2047454/items/BUKATTWU"],"itemData":{"id":4,"type":"boo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call-number":"19561405416","event-place":"New York","language":"English","number-of-pages":"370","publisher":"Hafner Publishing Co.","publisher-place":"New York","source":"www.cabdirect.org","title":"Anatomy of the rat.","URL":"https://www.cabdirect.org/cabdirect/abstract/19561405416","author":[{"family":"Greene","given":"E. C."}],"accessed":{"date-parts":[["2018",10,8]]},"issued":{"date-parts":[["1955"]]}}}],"schema":"https://github.com/citation-style-language/schema/raw/master/csl-citation.json"} </w:instrText>
      </w:r>
      <w:r w:rsidR="00A8236A" w:rsidRPr="00492CFC">
        <w:rPr>
          <w:rFonts w:cs="Times New Roman"/>
        </w:rPr>
        <w:fldChar w:fldCharType="separate"/>
      </w:r>
      <w:r w:rsidR="00A8236A" w:rsidRPr="00492CFC">
        <w:rPr>
          <w:rFonts w:cs="Times New Roman"/>
        </w:rPr>
        <w:t>(Greene 1955)</w:t>
      </w:r>
      <w:r w:rsidR="00A8236A" w:rsidRPr="00492CFC">
        <w:rPr>
          <w:rFonts w:cs="Times New Roman"/>
        </w:rPr>
        <w:fldChar w:fldCharType="end"/>
      </w:r>
      <w:r w:rsidR="00A8236A" w:rsidRPr="00492CFC">
        <w:rPr>
          <w:rFonts w:cs="Times New Roman"/>
        </w:rPr>
        <w:t xml:space="preserve">. </w:t>
      </w:r>
      <w:r w:rsidR="008A5363" w:rsidRPr="008A5363">
        <w:rPr>
          <w:rFonts w:cs="Times New Roman"/>
        </w:rPr>
        <w:t>Greene’s work is a primer on rat anatomy that includes hundreds of detailed anatomical drawings and descriptions of rat musculature, nervous system, and circulatory system.</w:t>
      </w:r>
      <w:r w:rsidR="008A5363">
        <w:rPr>
          <w:rFonts w:cs="Times New Roman"/>
        </w:rPr>
        <w:t xml:space="preserve"> Of particular interest to this work are the </w:t>
      </w:r>
      <w:r w:rsidR="00A8236A" w:rsidRPr="00492CFC">
        <w:rPr>
          <w:rFonts w:cs="Times New Roman"/>
        </w:rPr>
        <w:t xml:space="preserve">detailed descriptions of muscle attachment points to bone structures, </w:t>
      </w:r>
      <w:r w:rsidR="008A5363">
        <w:rPr>
          <w:rFonts w:cs="Times New Roman"/>
        </w:rPr>
        <w:t xml:space="preserve">their relationships to </w:t>
      </w:r>
      <w:r w:rsidR="00A8236A" w:rsidRPr="00492CFC">
        <w:rPr>
          <w:rFonts w:cs="Times New Roman"/>
        </w:rPr>
        <w:t xml:space="preserve">neighboring muscles, and </w:t>
      </w:r>
      <w:r w:rsidR="008A5363">
        <w:rPr>
          <w:rFonts w:cs="Times New Roman"/>
        </w:rPr>
        <w:t>the paths of tendons around joints</w:t>
      </w:r>
      <w:r w:rsidR="00A8236A" w:rsidRPr="00492CFC">
        <w:rPr>
          <w:rFonts w:cs="Times New Roman"/>
        </w:rPr>
        <w:t>.</w:t>
      </w:r>
      <w:r w:rsidR="008A5363">
        <w:rPr>
          <w:rFonts w:cs="Times New Roman"/>
        </w:rPr>
        <w:t xml:space="preserve"> </w:t>
      </w:r>
    </w:p>
    <w:p w14:paraId="3319903A" w14:textId="2FB02276" w:rsidR="00A8236A" w:rsidRDefault="000B43E3" w:rsidP="00EB68D9">
      <w:pPr>
        <w:rPr>
          <w:rFonts w:cs="Times New Roman"/>
        </w:rPr>
      </w:pPr>
      <w:r>
        <w:rPr>
          <w:rFonts w:cs="Times New Roman"/>
        </w:rPr>
        <w:t>In simulation, lines of action</w:t>
      </w:r>
      <w:r w:rsidR="00603215" w:rsidRPr="00492CFC">
        <w:rPr>
          <w:rFonts w:cs="Times New Roman"/>
        </w:rPr>
        <w:t xml:space="preserve"> are</w:t>
      </w:r>
      <w:r w:rsidR="00495453" w:rsidRPr="00492CFC">
        <w:rPr>
          <w:rFonts w:cs="Times New Roman"/>
        </w:rPr>
        <w:t xml:space="preserve"> </w:t>
      </w:r>
      <w:r>
        <w:rPr>
          <w:rFonts w:cs="Times New Roman"/>
        </w:rPr>
        <w:t>created</w:t>
      </w:r>
      <w:r w:rsidR="00603215" w:rsidRPr="00492CFC">
        <w:rPr>
          <w:rFonts w:cs="Times New Roman"/>
        </w:rPr>
        <w:t xml:space="preserve"> by affixing muscle attachment points onto a </w:t>
      </w:r>
      <w:r w:rsidR="00B17559" w:rsidRPr="00492CFC">
        <w:rPr>
          <w:rFonts w:cs="Times New Roman"/>
        </w:rPr>
        <w:t xml:space="preserve">3D </w:t>
      </w:r>
      <w:r w:rsidR="00603215" w:rsidRPr="00492CFC">
        <w:rPr>
          <w:rFonts w:cs="Times New Roman"/>
        </w:rPr>
        <w:t>rat skeleton</w:t>
      </w:r>
      <w:r w:rsidR="00603215" w:rsidRPr="00F0595A">
        <w:t xml:space="preserve">. </w:t>
      </w:r>
      <w:r>
        <w:t>A</w:t>
      </w:r>
      <w:r w:rsidR="007F7A57" w:rsidRPr="00F0595A">
        <w:t>ttachment point</w:t>
      </w:r>
      <w:r w:rsidR="00EB68D9">
        <w:t>s</w:t>
      </w:r>
      <w:r>
        <w:t xml:space="preserve"> (small spheres in Figure 2)</w:t>
      </w:r>
      <w:r w:rsidR="00C71DD0" w:rsidRPr="00F0595A">
        <w:t xml:space="preserve"> </w:t>
      </w:r>
      <w:r w:rsidR="00EB68D9">
        <w:t xml:space="preserve">remain static in bone-centric reference frame and </w:t>
      </w:r>
      <w:r w:rsidR="00C71DD0" w:rsidRPr="00F0595A">
        <w:t>represent</w:t>
      </w:r>
      <w:r w:rsidR="007F7A57" w:rsidRPr="00F0595A">
        <w:t xml:space="preserve"> </w:t>
      </w:r>
      <w:r>
        <w:t xml:space="preserve">either </w:t>
      </w:r>
      <w:r w:rsidR="00C71DD0" w:rsidRPr="00F0595A">
        <w:t>muscle</w:t>
      </w:r>
      <w:r>
        <w:t>-bone</w:t>
      </w:r>
      <w:r w:rsidR="00C71DD0" w:rsidRPr="00F0595A">
        <w:t xml:space="preserve"> </w:t>
      </w:r>
      <w:r>
        <w:t xml:space="preserve">connections </w:t>
      </w:r>
      <w:r w:rsidR="00C71DD0" w:rsidRPr="00F0595A">
        <w:t>or</w:t>
      </w:r>
      <w:r w:rsidR="007F7A57" w:rsidRPr="00F0595A">
        <w:t xml:space="preserve"> </w:t>
      </w:r>
      <w:r>
        <w:t>“</w:t>
      </w:r>
      <w:r w:rsidR="007F7A57" w:rsidRPr="00F0595A">
        <w:t>via</w:t>
      </w:r>
      <w:r w:rsidR="007F7A57" w:rsidRPr="00492CFC">
        <w:rPr>
          <w:rFonts w:cs="Times New Roman"/>
        </w:rPr>
        <w:t xml:space="preserve"> points</w:t>
      </w:r>
      <w:r>
        <w:rPr>
          <w:rFonts w:cs="Times New Roman"/>
        </w:rPr>
        <w:t>” to</w:t>
      </w:r>
      <w:r w:rsidR="007F7A57" w:rsidRPr="00492CFC">
        <w:rPr>
          <w:rFonts w:cs="Times New Roman"/>
        </w:rPr>
        <w:t xml:space="preserve"> a</w:t>
      </w:r>
      <w:r w:rsidR="00C71DD0">
        <w:rPr>
          <w:rFonts w:cs="Times New Roman"/>
        </w:rPr>
        <w:t xml:space="preserve">pproximate curved muscle paths. </w:t>
      </w:r>
      <w:r w:rsidR="00EB68D9" w:rsidRPr="00EB68D9">
        <w:rPr>
          <w:rFonts w:cs="Times New Roman"/>
        </w:rPr>
        <w:t xml:space="preserve">Via points were added to muscles such that their lines of action never pass through bone throughout the </w:t>
      </w:r>
      <w:r w:rsidR="00EB68D9">
        <w:rPr>
          <w:rFonts w:cs="Times New Roman"/>
        </w:rPr>
        <w:t>limb’s range of motion</w:t>
      </w:r>
      <w:r w:rsidR="00EB68D9" w:rsidRPr="00EB68D9">
        <w:rPr>
          <w:rFonts w:cs="Times New Roman"/>
        </w:rPr>
        <w:t>.</w:t>
      </w:r>
      <w:r w:rsidR="00EB68D9">
        <w:rPr>
          <w:rFonts w:cs="Times New Roman"/>
        </w:rPr>
        <w:t xml:space="preserve"> </w:t>
      </w:r>
      <w:r w:rsidR="00C71DD0" w:rsidRPr="00492CFC">
        <w:rPr>
          <w:rFonts w:cs="Times New Roman"/>
        </w:rPr>
        <w:t>For muscles that attach to bones along a line</w:t>
      </w:r>
      <w:r w:rsidR="00C71DD0">
        <w:rPr>
          <w:rFonts w:cs="Times New Roman"/>
        </w:rPr>
        <w:t xml:space="preserve"> of attachment (e.g. </w:t>
      </w:r>
      <w:r w:rsidR="00C71DD0" w:rsidRPr="00492CFC">
        <w:rPr>
          <w:rFonts w:cs="Times New Roman"/>
        </w:rPr>
        <w:t xml:space="preserve">the gluteus </w:t>
      </w:r>
      <w:proofErr w:type="spellStart"/>
      <w:r w:rsidR="00C71DD0" w:rsidRPr="00492CFC">
        <w:rPr>
          <w:rFonts w:cs="Times New Roman"/>
        </w:rPr>
        <w:t>maximus</w:t>
      </w:r>
      <w:proofErr w:type="spellEnd"/>
      <w:r w:rsidR="00C71DD0" w:rsidRPr="00492CFC">
        <w:rPr>
          <w:rFonts w:cs="Times New Roman"/>
        </w:rPr>
        <w:t xml:space="preserve"> </w:t>
      </w:r>
      <w:r>
        <w:rPr>
          <w:rFonts w:cs="Times New Roman"/>
        </w:rPr>
        <w:t>attaching to</w:t>
      </w:r>
      <w:r w:rsidR="00C71DD0" w:rsidRPr="00492CFC">
        <w:rPr>
          <w:rFonts w:cs="Times New Roman"/>
        </w:rPr>
        <w:t xml:space="preserve"> the dorsal border of the ilium), a single attachment point was placed approximately halfway along the line of attachment.</w:t>
      </w:r>
    </w:p>
    <w:p w14:paraId="612C3095" w14:textId="747B0156" w:rsidR="00EB68D9" w:rsidRDefault="00EB68D9" w:rsidP="00EB68D9">
      <w:r>
        <w:t xml:space="preserve">Simple hinges were used for the joints with limits set to allow for motion within physiologically plausible regions. </w:t>
      </w:r>
      <w:r w:rsidR="00C20402">
        <w:t>Joint centers are stationary relative to the proximal bone and were set such that the distal bone does not collide with other bones throughout the limb’s range of motion.</w:t>
      </w:r>
    </w:p>
    <w:p w14:paraId="6C780F90" w14:textId="63201756" w:rsidR="003941D6" w:rsidRPr="00492CFC" w:rsidRDefault="003941D6" w:rsidP="007E7D96">
      <w:pPr>
        <w:pStyle w:val="Heading3"/>
      </w:pPr>
      <w:r w:rsidRPr="00492CFC">
        <w:t>Publication</w:t>
      </w:r>
    </w:p>
    <w:p w14:paraId="3E6E94D0" w14:textId="22686193" w:rsidR="00743101" w:rsidRPr="000B07BD" w:rsidRDefault="003941D6" w:rsidP="000B07BD">
      <w:pPr>
        <w:pStyle w:val="ListParagraph"/>
        <w:numPr>
          <w:ilvl w:val="0"/>
          <w:numId w:val="2"/>
        </w:numPr>
        <w:rPr>
          <w:rFonts w:cs="Times New Roman"/>
        </w:rPr>
      </w:pPr>
      <w:r w:rsidRPr="00492CFC">
        <w:rPr>
          <w:rFonts w:cs="Times New Roman"/>
        </w:rPr>
        <w:t xml:space="preserve">Young, F., Hunt, A. J. &amp; Quinn, R. D. A Neuromechanical Rat Model with a Complete Set of Hind Limb Muscles. in Biomimetic and </w:t>
      </w:r>
      <w:proofErr w:type="spellStart"/>
      <w:r w:rsidRPr="00492CFC">
        <w:rPr>
          <w:rFonts w:cs="Times New Roman"/>
        </w:rPr>
        <w:t>Biohybrid</w:t>
      </w:r>
      <w:proofErr w:type="spellEnd"/>
      <w:r w:rsidRPr="00492CFC">
        <w:rPr>
          <w:rFonts w:cs="Times New Roman"/>
        </w:rPr>
        <w:t xml:space="preserve"> Systems 527–537 (Springer, 2018).</w:t>
      </w:r>
    </w:p>
    <w:p w14:paraId="0C5F9872" w14:textId="7D7A7C35" w:rsidR="002E2F70" w:rsidRPr="00492CFC" w:rsidRDefault="00715629" w:rsidP="00393696">
      <w:pPr>
        <w:pStyle w:val="Heading2"/>
        <w:rPr>
          <w:rFonts w:cs="Times New Roman"/>
        </w:rPr>
      </w:pPr>
      <w:r>
        <w:rPr>
          <w:rFonts w:cs="Times New Roman"/>
        </w:rPr>
        <w:t xml:space="preserve">Sub Aim 1.2: </w:t>
      </w:r>
      <w:r w:rsidR="00063675">
        <w:rPr>
          <w:rFonts w:cs="Times New Roman"/>
        </w:rPr>
        <w:t>Compare model kinematics to existing rodent models from the literature</w:t>
      </w:r>
    </w:p>
    <w:p w14:paraId="197C22C6" w14:textId="151FB2DE" w:rsidR="00577992" w:rsidRDefault="00B27154" w:rsidP="00965AB9">
      <w:pPr>
        <w:rPr>
          <w:rFonts w:cs="Times New Roman"/>
        </w:rPr>
      </w:pPr>
      <w:r>
        <w:rPr>
          <w:rFonts w:cs="Times New Roman"/>
        </w:rPr>
        <w:t>With muscle lines of action applied to the model, it was important to validate the model against some existing rodent models</w:t>
      </w:r>
      <w:r w:rsidR="00900D17">
        <w:rPr>
          <w:rFonts w:cs="Times New Roman"/>
        </w:rPr>
        <w:t xml:space="preserve"> </w:t>
      </w:r>
      <w:r w:rsidR="00900D17" w:rsidRPr="00900D17">
        <w:rPr>
          <w:rFonts w:cs="Times New Roman"/>
        </w:rPr>
        <w:t>(Charles et al. 2016; Johnson et al. 2011).</w:t>
      </w:r>
      <w:r>
        <w:rPr>
          <w:rFonts w:cs="Times New Roman"/>
        </w:rPr>
        <w:t xml:space="preserve"> One method for comparing models is to examine muscle moment arm profiles throughout joint ranges of </w:t>
      </w:r>
      <w:r w:rsidR="00965AB9">
        <w:rPr>
          <w:rFonts w:cs="Times New Roman"/>
        </w:rPr>
        <w:t xml:space="preserve">motion. Of particular interest </w:t>
      </w:r>
      <w:r w:rsidR="00485871">
        <w:rPr>
          <w:rFonts w:cs="Times New Roman"/>
        </w:rPr>
        <w:t>are</w:t>
      </w:r>
      <w:r w:rsidR="00965AB9">
        <w:rPr>
          <w:rFonts w:cs="Times New Roman"/>
        </w:rPr>
        <w:t xml:space="preserve"> the</w:t>
      </w:r>
      <w:r w:rsidR="00485871">
        <w:rPr>
          <w:rFonts w:cs="Times New Roman"/>
        </w:rPr>
        <w:t xml:space="preserve"> differing</w:t>
      </w:r>
      <w:r w:rsidR="00965AB9">
        <w:rPr>
          <w:rFonts w:cs="Times New Roman"/>
        </w:rPr>
        <w:t xml:space="preserve"> mechanical advantages of biarticular muscles </w:t>
      </w:r>
      <w:r w:rsidR="00485871">
        <w:rPr>
          <w:rFonts w:cs="Times New Roman"/>
        </w:rPr>
        <w:t>across each of their spanned joints during nominal locomotion.</w:t>
      </w:r>
    </w:p>
    <w:p w14:paraId="4171CDA2" w14:textId="2E002165" w:rsidR="002A1782" w:rsidRPr="00492CFC" w:rsidRDefault="003F69FA" w:rsidP="002A1782">
      <w:pPr>
        <w:rPr>
          <w:rFonts w:cs="Times New Roman"/>
        </w:rPr>
      </w:pPr>
      <w:r w:rsidRPr="00492CFC">
        <w:rPr>
          <w:rFonts w:cs="Times New Roman"/>
        </w:rPr>
        <w:t xml:space="preserve">Moment arms are a representation of the mechanical advantage a muscle has about a joint </w:t>
      </w:r>
      <w:r w:rsidRPr="00492CFC">
        <w:rPr>
          <w:rFonts w:cs="Times New Roman"/>
        </w:rPr>
        <w:fldChar w:fldCharType="begin"/>
      </w:r>
      <w:r w:rsidR="0035786D">
        <w:rPr>
          <w:rFonts w:cs="Times New Roman"/>
        </w:rPr>
        <w:instrText xml:space="preserve"> ADDIN ZOTERO_ITEM CSL_CITATION {"citationID":"zeHI1JKm","properties":{"formattedCitation":"(Visser et al. 1990; Lee et al. 2008; Williams et al. 2008; Yeo et al. 2011; Charles et al. 2016)","plainCitation":"(Visser et al. 1990; Lee et al. 2008; Williams et al. 2008; Yeo et al. 2011; Charles et al. 2016)","noteIndex":0},"citationItems":[{"id":47,"uris":["http://zotero.org/users/2047454/items/84N86NMC"],"uri":["http://zotero.org/users/2047454/items/84N86NMC"],"itemData":{"id":47,"type":"article-journal","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container-title":"European Journal of Applied Physiology and Occupational Physiology","DOI":"10.1007/BF00236067","ISSN":"1439-6327","issue":"5","journalAbbreviation":"Europ. J. Appl. Physiol.","language":"en","page":"453-460","source":"Springer Link","title":"Length and moment arm of human leg muscles as a function of knee and hip-joint angles","volume":"61","author":[{"family":"Visser","given":"J. J."},{"family":"Hoogkamer","given":"J. E."},{"family":"Bobbert","given":"M. F."},{"family":"Huijing","given":"P. A."}],"issued":{"date-parts":[["1990",12,1]]}}},{"id":30,"uris":["http://zotero.org/users/2047454/items/ABF5GHKI"],"uri":["http://zotero.org/users/2047454/items/ABF5GHKI"],"itemData":{"id":30,"type":"article-journal","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container-title":"Journal of Biomechanics","DOI":"10.1016/j.jbiomech.2008.02.008","ISSN":"00219290","issue":"7","language":"en","page":"1567-1573","source":"Crossref","title":"Estimation of the effective static moment arms of the tendons in the index finger extensor mechanism","volume":"41","author":[{"family":"Lee","given":"Sang Wook"},{"family":"Chen","given":"Hua"},{"family":"Towles","given":"Joseph D."},{"family":"Kamper","given":"Derek G."}],"issued":{"date-parts":[["2008",1]]}}},{"id":46,"uris":["http://zotero.org/users/2047454/items/EMHYKHUW"],"uri":["http://zotero.org/users/2047454/items/EMHYKHUW"],"itemData":{"id":46,"type":"article-journal","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container-title":"Journal of Anatomy","DOI":"10.1111/j.1469-7580.2008.00961.x","ISSN":"1469-7580","issue":"4","language":"en","page":"361-372","source":"Wiley Online Library","title":"Functional anatomy and muscle moment arms of the pelvic limb of an elite sprinting athlete: the racing greyhound (Canis familiaris)","title-short":"Functional anatomy and muscle moment arms of the pelvic limb of an elite sprinting athlete","volume":"213","author":[{"family":"Williams","given":"S. B."},{"family":"Wilson","given":"A. M."},{"family":"Rhodes","given":"L."},{"family":"Andrews","given":"J."},{"family":"Payne","given":"R. C."}],"issued":{"date-parts":[["2008",10,1]]}}},{"id":34,"uris":["http://zotero.org/users/2047454/items/4J8GKGRV"],"uri":["http://zotero.org/users/2047454/items/4J8GKGRV"],"itemData":{"id":34,"type":"article-journal","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container-title":"Journal of Experimental Biology","DOI":"10.1242/jeb.049163","ISSN":"0022-0949, 1477-9145","issue":"5","language":"en","note":"PMID: 21307059","page":"735-746","source":"jeb.biologists.org","title":"Estimation of musculoskeletal models from in situ measurements of muscle action in the rat hindlimb","volume":"214","author":[{"family":"Yeo","given":"Sang Hoon"},{"family":"Mullens","given":"Christopher H."},{"family":"Sandercock","given":"Thomas G."},{"family":"Pai","given":"Dinesh K."},{"family":"Tresch","given":"Matthew C."}],"issued":{"date-parts":[["2011",3,1]]}}},{"id":52,"uris":["http://zotero.org/users/2047454/items/RYN4KNFR"],"uri":["http://zotero.org/users/2047454/items/RYN4KNFR"],"itemData":{"id":52,"type":"article-journal","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container-title":"Journal of Anatomy","DOI":"10.1111/joa.12461","ISSN":"1469-7580","issue":"4","language":"en","page":"514-535","source":"Wiley Online Library","title":"Muscle moment arms and sensitivity analysis of a mouse hindlimb musculoskeletal model","volume":"229","author":[{"family":"Charles","given":"James P."},{"family":"Cappellari","given":"Ornella"},{"family":"Spence","given":"Andrew J."},{"family":"Wells","given":"Dominic J."},{"family":"Hutchinson","given":"John R."}],"issued":{"date-parts":[["2016",10,1]]}}}],"schema":"https://github.com/citation-style-language/schema/raw/master/csl-citation.json"} </w:instrText>
      </w:r>
      <w:r w:rsidRPr="00492CFC">
        <w:rPr>
          <w:rFonts w:cs="Times New Roman"/>
        </w:rPr>
        <w:fldChar w:fldCharType="separate"/>
      </w:r>
      <w:r w:rsidR="0035786D" w:rsidRPr="0035786D">
        <w:rPr>
          <w:rFonts w:cs="Times New Roman"/>
        </w:rPr>
        <w:t>(Visser et al. 1990; Lee et al. 2008; Williams et al. 2008; Yeo et al. 2011; Charles et al. 2016)</w:t>
      </w:r>
      <w:r w:rsidRPr="00492CFC">
        <w:rPr>
          <w:rFonts w:cs="Times New Roman"/>
        </w:rPr>
        <w:fldChar w:fldCharType="end"/>
      </w:r>
      <w:r w:rsidRPr="00492CFC">
        <w:rPr>
          <w:rFonts w:cs="Times New Roman"/>
        </w:rPr>
        <w:t xml:space="preserve">. Understanding the mechanical advantage of muscles is important for </w:t>
      </w:r>
      <w:r w:rsidR="002773A7">
        <w:rPr>
          <w:rFonts w:cs="Times New Roman"/>
        </w:rPr>
        <w:t xml:space="preserve">understanding the force </w:t>
      </w:r>
      <w:r w:rsidR="002773A7">
        <w:rPr>
          <w:rFonts w:cs="Times New Roman"/>
        </w:rPr>
        <w:lastRenderedPageBreak/>
        <w:t>contributions a</w:t>
      </w:r>
      <w:r w:rsidRPr="00492CFC">
        <w:rPr>
          <w:rFonts w:cs="Times New Roman"/>
        </w:rPr>
        <w:t xml:space="preserve"> muscle can make throughout motion. </w:t>
      </w:r>
      <w:r w:rsidR="00A2566C" w:rsidRPr="00492CFC">
        <w:rPr>
          <w:rFonts w:cs="Times New Roman"/>
        </w:rPr>
        <w:t>Moment arm profiles</w:t>
      </w:r>
      <w:r w:rsidRPr="00492CFC">
        <w:rPr>
          <w:rFonts w:cs="Times New Roman"/>
        </w:rPr>
        <w:t xml:space="preserve"> (the length of a mu</w:t>
      </w:r>
      <w:r w:rsidR="00E0073C">
        <w:rPr>
          <w:rFonts w:cs="Times New Roman"/>
        </w:rPr>
        <w:t>scle’s moment arm about a</w:t>
      </w:r>
      <w:r w:rsidRPr="00492CFC">
        <w:rPr>
          <w:rFonts w:cs="Times New Roman"/>
        </w:rPr>
        <w:t xml:space="preserve"> joint over its range of motion)</w:t>
      </w:r>
      <w:r w:rsidR="00A2566C" w:rsidRPr="00492CFC">
        <w:rPr>
          <w:rFonts w:cs="Times New Roman"/>
        </w:rPr>
        <w:t xml:space="preserve"> are a useful metric whereby a model can be validated against existing hindlimb models.</w:t>
      </w:r>
    </w:p>
    <w:p w14:paraId="01F42E54" w14:textId="49DC776B" w:rsidR="00E1420D" w:rsidRPr="00900D17" w:rsidRDefault="00646D83" w:rsidP="00900D17">
      <w:pPr>
        <w:rPr>
          <w:rFonts w:cs="Times New Roman"/>
        </w:rPr>
      </w:pPr>
      <w:r>
        <w:rPr>
          <w:rFonts w:cs="Times New Roman"/>
          <w:noProof/>
        </w:rPr>
        <mc:AlternateContent>
          <mc:Choice Requires="wpg">
            <w:drawing>
              <wp:anchor distT="0" distB="0" distL="114300" distR="114300" simplePos="0" relativeHeight="251695104" behindDoc="0" locked="0" layoutInCell="1" allowOverlap="1" wp14:anchorId="36EF9B83" wp14:editId="542884AB">
                <wp:simplePos x="0" y="0"/>
                <wp:positionH relativeFrom="margin">
                  <wp:posOffset>0</wp:posOffset>
                </wp:positionH>
                <wp:positionV relativeFrom="paragraph">
                  <wp:posOffset>1621179</wp:posOffset>
                </wp:positionV>
                <wp:extent cx="5943600" cy="3016885"/>
                <wp:effectExtent l="0" t="0" r="0" b="0"/>
                <wp:wrapTopAndBottom/>
                <wp:docPr id="7" name="Group 7"/>
                <wp:cNvGraphicFramePr/>
                <a:graphic xmlns:a="http://schemas.openxmlformats.org/drawingml/2006/main">
                  <a:graphicData uri="http://schemas.microsoft.com/office/word/2010/wordprocessingGroup">
                    <wpg:wgp>
                      <wpg:cNvGrpSpPr/>
                      <wpg:grpSpPr>
                        <a:xfrm>
                          <a:off x="0" y="0"/>
                          <a:ext cx="5943600" cy="3016885"/>
                          <a:chOff x="-181154" y="-69638"/>
                          <a:chExt cx="5943785" cy="3017451"/>
                        </a:xfrm>
                      </wpg:grpSpPr>
                      <pic:pic xmlns:pic="http://schemas.openxmlformats.org/drawingml/2006/picture">
                        <pic:nvPicPr>
                          <pic:cNvPr id="5" name="Picture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181154" y="-69638"/>
                            <a:ext cx="5943785" cy="2284564"/>
                          </a:xfrm>
                          <a:prstGeom prst="rect">
                            <a:avLst/>
                          </a:prstGeom>
                        </pic:spPr>
                      </pic:pic>
                      <wps:wsp>
                        <wps:cNvPr id="6" name="Text Box 6"/>
                        <wps:cNvSpPr txBox="1"/>
                        <wps:spPr>
                          <a:xfrm>
                            <a:off x="-181154" y="2242512"/>
                            <a:ext cx="5943785" cy="705301"/>
                          </a:xfrm>
                          <a:prstGeom prst="rect">
                            <a:avLst/>
                          </a:prstGeom>
                          <a:solidFill>
                            <a:prstClr val="white"/>
                          </a:solidFill>
                          <a:ln>
                            <a:noFill/>
                          </a:ln>
                        </wps:spPr>
                        <wps:txbx>
                          <w:txbxContent>
                            <w:p w14:paraId="44DCB941" w14:textId="4D1D78FE" w:rsidR="00F01820" w:rsidRPr="00887A5E" w:rsidRDefault="00F01820" w:rsidP="00B55B1B">
                              <w:pPr>
                                <w:pStyle w:val="FigCap"/>
                                <w:ind w:firstLine="0"/>
                                <w:rPr>
                                  <w:rFonts w:cs="Times New Roman"/>
                                  <w:noProof/>
                                  <w:sz w:val="24"/>
                                  <w:szCs w:val="24"/>
                                </w:rPr>
                              </w:pPr>
                              <w:bookmarkStart w:id="5"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5"/>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1026" type="#_x0000_t75" style="width:23.75pt;height:19pt" o:ole="">
                                    <v:imagedata r:id="rId13" o:title=""/>
                                  </v:shape>
                                  <o:OLEObject Type="Embed" ProgID="Equation.DSMT4" ShapeID="_x0000_i1026" DrawAspect="Content" ObjectID="_1669204045" r:id="rId14"/>
                                </w:object>
                              </w:r>
                              <w:r>
                                <w:t xml:space="preserve"> and </w:t>
                              </w:r>
                              <w:r w:rsidRPr="00D97717">
                                <w:rPr>
                                  <w:position w:val="-14"/>
                                </w:rPr>
                                <w:object w:dxaOrig="499" w:dyaOrig="380" w14:anchorId="4CC1F95C">
                                  <v:shape id="_x0000_i1028" type="#_x0000_t75" style="width:24.45pt;height:19pt" o:ole="">
                                    <v:imagedata r:id="rId15" o:title=""/>
                                  </v:shape>
                                  <o:OLEObject Type="Embed" ProgID="Equation.DSMT4" ShapeID="_x0000_i1028" DrawAspect="Content" ObjectID="_1669204046" r:id="rId16"/>
                                </w:object>
                              </w:r>
                              <w:r>
                                <w:t xml:space="preserve">,are projected onto the plane orthogonal to the joint axis, </w:t>
                              </w:r>
                              <w:r w:rsidRPr="00806726">
                                <w:rPr>
                                  <w:position w:val="-10"/>
                                </w:rPr>
                                <w:object w:dxaOrig="220" w:dyaOrig="360" w14:anchorId="08C781A9">
                                  <v:shape id="_x0000_i1030" type="#_x0000_t75" style="width:11.55pt;height:18.35pt" o:ole="">
                                    <v:imagedata r:id="rId17" o:title=""/>
                                  </v:shape>
                                  <o:OLEObject Type="Embed" ProgID="Equation.DSMT4" ShapeID="_x0000_i1030" DrawAspect="Content" ObjectID="_1669204047" r:id="rId18"/>
                                </w:object>
                              </w:r>
                              <w:r>
                                <w:t xml:space="preserve">. </w:t>
                              </w:r>
                              <w:r w:rsidRPr="00DC3FC2">
                                <w:rPr>
                                  <w:b/>
                                </w:rPr>
                                <w:t>B)</w:t>
                              </w:r>
                              <w:r>
                                <w:t xml:space="preserve"> The moment arm, </w:t>
                              </w:r>
                              <w:r w:rsidRPr="00025957">
                                <w:rPr>
                                  <w:position w:val="-4"/>
                                </w:rPr>
                                <w:object w:dxaOrig="200" w:dyaOrig="260" w14:anchorId="467931AB">
                                  <v:shape id="_x0000_i1032" type="#_x0000_t75" style="width:9.5pt;height:12.9pt" o:ole="">
                                    <v:imagedata r:id="rId19" o:title=""/>
                                  </v:shape>
                                  <o:OLEObject Type="Embed" ProgID="Equation.DSMT4" ShapeID="_x0000_i1032" DrawAspect="Content" ObjectID="_1669204048" r:id="rId20"/>
                                </w:object>
                              </w:r>
                              <w:r>
                                <w:t xml:space="preserve">, is the length of the perpendicular segment from the joint to the projection of the free muscle segment, </w:t>
                              </w:r>
                              <w:r w:rsidRPr="00E1420D">
                                <w:rPr>
                                  <w:position w:val="-14"/>
                                </w:rPr>
                                <w:object w:dxaOrig="320" w:dyaOrig="380" w14:anchorId="6A3C20DC">
                                  <v:shape id="_x0000_i1034" type="#_x0000_t75" style="width:15.6pt;height:19pt" o:ole="">
                                    <v:imagedata r:id="rId21" o:title=""/>
                                  </v:shape>
                                  <o:OLEObject Type="Embed" ProgID="Equation.DSMT4" ShapeID="_x0000_i1034" DrawAspect="Content" ObjectID="_1669204049" r:id="rId22"/>
                                </w:objec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EF9B83" id="Group 7" o:spid="_x0000_s1032" style="position:absolute;left:0;text-align:left;margin-left:0;margin-top:127.65pt;width:468pt;height:237.55pt;z-index:251695104;mso-position-horizontal-relative:margin;mso-width-relative:margin;mso-height-relative:margin" coordorigin="-1811,-696" coordsize="59437,3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">
                <v:shape id="Picture 5" o:spid="_x0000_s1033" type="#_x0000_t75" style="position:absolute;left:-1811;top:-696;width:59437;height:22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">
                  <v:imagedata r:id="rId23" o:title=""/>
                  <v:path arrowok="t"/>
                </v:shape>
                <v:shape id="Text Box 6" o:spid="_x0000_s1034" type="#_x0000_t202" style="position:absolute;left:-1811;top:22425;width:59437;height:7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4DCB941" w14:textId="4D1D78FE" w:rsidR="00F01820" w:rsidRPr="00887A5E" w:rsidRDefault="00F01820" w:rsidP="00B55B1B">
                        <w:pPr>
                          <w:pStyle w:val="FigCap"/>
                          <w:ind w:firstLine="0"/>
                          <w:rPr>
                            <w:rFonts w:cs="Times New Roman"/>
                            <w:noProof/>
                            <w:sz w:val="24"/>
                            <w:szCs w:val="24"/>
                          </w:rPr>
                        </w:pPr>
                        <w:bookmarkStart w:id="6"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6"/>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1026" type="#_x0000_t75" style="width:23.75pt;height:19pt" o:ole="">
                              <v:imagedata r:id="rId13" o:title=""/>
                            </v:shape>
                            <o:OLEObject Type="Embed" ProgID="Equation.DSMT4" ShapeID="_x0000_i1026" DrawAspect="Content" ObjectID="_1669204045" r:id="rId24"/>
                          </w:object>
                        </w:r>
                        <w:r>
                          <w:t xml:space="preserve"> and </w:t>
                        </w:r>
                        <w:r w:rsidRPr="00D97717">
                          <w:rPr>
                            <w:position w:val="-14"/>
                          </w:rPr>
                          <w:object w:dxaOrig="499" w:dyaOrig="380" w14:anchorId="4CC1F95C">
                            <v:shape id="_x0000_i1028" type="#_x0000_t75" style="width:24.45pt;height:19pt" o:ole="">
                              <v:imagedata r:id="rId15" o:title=""/>
                            </v:shape>
                            <o:OLEObject Type="Embed" ProgID="Equation.DSMT4" ShapeID="_x0000_i1028" DrawAspect="Content" ObjectID="_1669204046" r:id="rId25"/>
                          </w:object>
                        </w:r>
                        <w:r>
                          <w:t xml:space="preserve">,are projected onto the plane orthogonal to the joint axis, </w:t>
                        </w:r>
                        <w:r w:rsidRPr="00806726">
                          <w:rPr>
                            <w:position w:val="-10"/>
                          </w:rPr>
                          <w:object w:dxaOrig="220" w:dyaOrig="360" w14:anchorId="08C781A9">
                            <v:shape id="_x0000_i1030" type="#_x0000_t75" style="width:11.55pt;height:18.35pt" o:ole="">
                              <v:imagedata r:id="rId17" o:title=""/>
                            </v:shape>
                            <o:OLEObject Type="Embed" ProgID="Equation.DSMT4" ShapeID="_x0000_i1030" DrawAspect="Content" ObjectID="_1669204047" r:id="rId26"/>
                          </w:object>
                        </w:r>
                        <w:r>
                          <w:t xml:space="preserve">. </w:t>
                        </w:r>
                        <w:r w:rsidRPr="00DC3FC2">
                          <w:rPr>
                            <w:b/>
                          </w:rPr>
                          <w:t>B)</w:t>
                        </w:r>
                        <w:r>
                          <w:t xml:space="preserve"> The moment arm, </w:t>
                        </w:r>
                        <w:r w:rsidRPr="00025957">
                          <w:rPr>
                            <w:position w:val="-4"/>
                          </w:rPr>
                          <w:object w:dxaOrig="200" w:dyaOrig="260" w14:anchorId="467931AB">
                            <v:shape id="_x0000_i1032" type="#_x0000_t75" style="width:9.5pt;height:12.9pt" o:ole="">
                              <v:imagedata r:id="rId19" o:title=""/>
                            </v:shape>
                            <o:OLEObject Type="Embed" ProgID="Equation.DSMT4" ShapeID="_x0000_i1032" DrawAspect="Content" ObjectID="_1669204048" r:id="rId27"/>
                          </w:object>
                        </w:r>
                        <w:r>
                          <w:t xml:space="preserve">, is the length of the perpendicular segment from the joint to the projection of the free muscle segment, </w:t>
                        </w:r>
                        <w:r w:rsidRPr="00E1420D">
                          <w:rPr>
                            <w:position w:val="-14"/>
                          </w:rPr>
                          <w:object w:dxaOrig="320" w:dyaOrig="380" w14:anchorId="6A3C20DC">
                            <v:shape id="_x0000_i1034" type="#_x0000_t75" style="width:15.6pt;height:19pt" o:ole="">
                              <v:imagedata r:id="rId21" o:title=""/>
                            </v:shape>
                            <o:OLEObject Type="Embed" ProgID="Equation.DSMT4" ShapeID="_x0000_i1034" DrawAspect="Content" ObjectID="_1669204049" r:id="rId28"/>
                          </w:object>
                        </w:r>
                        <w:r>
                          <w:t>.</w:t>
                        </w:r>
                      </w:p>
                    </w:txbxContent>
                  </v:textbox>
                </v:shape>
                <w10:wrap type="topAndBottom" anchorx="margin"/>
              </v:group>
            </w:pict>
          </mc:Fallback>
        </mc:AlternateContent>
      </w:r>
      <w:r w:rsidR="002773A7" w:rsidRPr="002773A7">
        <w:rPr>
          <w:rFonts w:cs="Times New Roman"/>
        </w:rPr>
        <w:t xml:space="preserve">A routine was developed in </w:t>
      </w:r>
      <w:proofErr w:type="spellStart"/>
      <w:r w:rsidR="00E13658">
        <w:rPr>
          <w:rFonts w:cs="Times New Roman"/>
        </w:rPr>
        <w:t>Matlab</w:t>
      </w:r>
      <w:proofErr w:type="spellEnd"/>
      <w:r w:rsidR="00E13658">
        <w:rPr>
          <w:rFonts w:cs="Times New Roman"/>
        </w:rPr>
        <w:t xml:space="preserve"> (</w:t>
      </w:r>
      <w:proofErr w:type="spellStart"/>
      <w:r w:rsidR="00E13658">
        <w:rPr>
          <w:rFonts w:cs="Times New Roman"/>
        </w:rPr>
        <w:t>Mathworks</w:t>
      </w:r>
      <w:proofErr w:type="spellEnd"/>
      <w:r w:rsidR="00E13658">
        <w:rPr>
          <w:rFonts w:cs="Times New Roman"/>
        </w:rPr>
        <w:t>, Natick, MA)</w:t>
      </w:r>
      <w:r w:rsidR="00021A4D">
        <w:rPr>
          <w:rFonts w:cs="Times New Roman"/>
        </w:rPr>
        <w:t xml:space="preserve"> for calculating</w:t>
      </w:r>
      <w:r w:rsidR="002773A7" w:rsidRPr="002773A7">
        <w:rPr>
          <w:rFonts w:cs="Times New Roman"/>
        </w:rPr>
        <w:t xml:space="preserve"> moment arm lengths </w:t>
      </w:r>
      <w:r w:rsidR="00E13658">
        <w:rPr>
          <w:rFonts w:cs="Times New Roman"/>
        </w:rPr>
        <w:t>for all muscles when the leg is</w:t>
      </w:r>
      <w:r w:rsidR="002773A7" w:rsidRPr="002773A7">
        <w:rPr>
          <w:rFonts w:cs="Times New Roman"/>
        </w:rPr>
        <w:t xml:space="preserve"> </w:t>
      </w:r>
      <w:r w:rsidR="00E13658">
        <w:rPr>
          <w:rFonts w:cs="Times New Roman"/>
        </w:rPr>
        <w:t xml:space="preserve">set to </w:t>
      </w:r>
      <w:r w:rsidR="002773A7" w:rsidRPr="002773A7">
        <w:rPr>
          <w:rFonts w:cs="Times New Roman"/>
        </w:rPr>
        <w:t xml:space="preserve">an arbitrary limb configuration. </w:t>
      </w:r>
      <w:r>
        <w:rPr>
          <w:rFonts w:cs="Times New Roman"/>
        </w:rPr>
        <w:t>Moment</w:t>
      </w:r>
      <w:r w:rsidR="00E65BAA">
        <w:rPr>
          <w:rFonts w:cs="Times New Roman"/>
        </w:rPr>
        <w:t xml:space="preserve"> arms were developed using vector </w:t>
      </w:r>
      <w:r w:rsidR="002468E3">
        <w:rPr>
          <w:rFonts w:cs="Times New Roman"/>
        </w:rPr>
        <w:t xml:space="preserve">analysis, </w:t>
      </w:r>
      <w:r w:rsidR="002468E3" w:rsidRPr="002468E3">
        <w:t xml:space="preserve">shown in </w:t>
      </w:r>
      <w:r w:rsidR="002468E3" w:rsidRPr="002468E3">
        <w:fldChar w:fldCharType="begin"/>
      </w:r>
      <w:r w:rsidR="002468E3" w:rsidRPr="002468E3">
        <w:instrText xml:space="preserve"> REF _Ref58339982 \h </w:instrText>
      </w:r>
      <w:r w:rsidR="002468E3">
        <w:instrText xml:space="preserve"> \* MERGEFORMAT </w:instrText>
      </w:r>
      <w:r w:rsidR="002468E3" w:rsidRPr="002468E3">
        <w:fldChar w:fldCharType="separate"/>
      </w:r>
      <w:r w:rsidR="003C2B40" w:rsidRPr="003C2B40">
        <w:t>Figure 3</w:t>
      </w:r>
      <w:r w:rsidR="002468E3" w:rsidRPr="002468E3">
        <w:fldChar w:fldCharType="end"/>
      </w:r>
      <w:r w:rsidR="002468E3" w:rsidRPr="002468E3">
        <w:t>,</w:t>
      </w:r>
      <w:r w:rsidR="002468E3">
        <w:rPr>
          <w:rFonts w:cs="Times New Roman"/>
        </w:rPr>
        <w:t xml:space="preserve"> where the muscle is projected </w:t>
      </w:r>
      <w:r w:rsidR="003A78B9">
        <w:rPr>
          <w:rFonts w:cs="Times New Roman"/>
        </w:rPr>
        <w:t>onto an orthogona</w:t>
      </w:r>
      <w:r w:rsidR="002468E3">
        <w:rPr>
          <w:rFonts w:cs="Times New Roman"/>
        </w:rPr>
        <w:t xml:space="preserve">l plane to the </w:t>
      </w:r>
      <w:r w:rsidR="00806726">
        <w:rPr>
          <w:rFonts w:cs="Times New Roman"/>
        </w:rPr>
        <w:t>joint axis</w:t>
      </w:r>
      <w:r w:rsidR="002468E3">
        <w:rPr>
          <w:rFonts w:cs="Times New Roman"/>
        </w:rPr>
        <w:t xml:space="preserve">. </w:t>
      </w:r>
      <w:r w:rsidR="004C40C9">
        <w:rPr>
          <w:rFonts w:cs="Times New Roman"/>
        </w:rPr>
        <w:t>The moment arm is defined as t</w:t>
      </w:r>
      <w:r w:rsidR="002468E3">
        <w:rPr>
          <w:rFonts w:cs="Times New Roman"/>
        </w:rPr>
        <w:t xml:space="preserve">he </w:t>
      </w:r>
      <w:r w:rsidR="004C40C9">
        <w:rPr>
          <w:rFonts w:cs="Times New Roman"/>
        </w:rPr>
        <w:t xml:space="preserve">perpendicular </w:t>
      </w:r>
      <w:r w:rsidR="002468E3">
        <w:rPr>
          <w:rFonts w:cs="Times New Roman"/>
        </w:rPr>
        <w:t xml:space="preserve">distance from the joint to a single muscle segment, called the </w:t>
      </w:r>
      <w:r w:rsidR="004C40C9">
        <w:rPr>
          <w:rFonts w:cs="Times New Roman"/>
        </w:rPr>
        <w:t>free muscle segment</w:t>
      </w:r>
      <w:r w:rsidR="002468E3">
        <w:rPr>
          <w:rFonts w:cs="Times New Roman"/>
        </w:rPr>
        <w:t>. The free muscle segment represents the part of the muscle that undergoes active length change throughout joint motion.</w:t>
      </w:r>
      <w:r w:rsidR="00900D17" w:rsidRPr="00900D17">
        <w:t xml:space="preserve"> </w:t>
      </w:r>
      <w:r w:rsidR="00900D17" w:rsidRPr="00900D17">
        <w:rPr>
          <w:rFonts w:cs="Times New Roman"/>
        </w:rPr>
        <w:t>By “driving” the limb with motors placed at the joints, it is possible to develop muscle moment arm profiles over a full joint range of motion.</w:t>
      </w:r>
    </w:p>
    <w:p w14:paraId="700E3784" w14:textId="2E5430C5" w:rsidR="00CA0AAC" w:rsidRDefault="00CB2D39" w:rsidP="00362DC0">
      <w:pPr>
        <w:rPr>
          <w:rFonts w:cs="Times New Roman"/>
        </w:rPr>
      </w:pPr>
      <w:r>
        <w:t>A</w:t>
      </w:r>
      <w:r w:rsidR="00176E09">
        <w:t xml:space="preserve"> subset of</w:t>
      </w:r>
      <w:r w:rsidR="002773A7" w:rsidRPr="002773A7">
        <w:rPr>
          <w:rFonts w:cs="Times New Roman"/>
        </w:rPr>
        <w:t xml:space="preserve"> </w:t>
      </w:r>
      <w:r>
        <w:rPr>
          <w:rFonts w:cs="Times New Roman"/>
        </w:rPr>
        <w:t xml:space="preserve">moment arm </w:t>
      </w:r>
      <w:r w:rsidR="002773A7" w:rsidRPr="002773A7">
        <w:rPr>
          <w:rFonts w:cs="Times New Roman"/>
        </w:rPr>
        <w:t xml:space="preserve">profiles </w:t>
      </w:r>
      <w:r>
        <w:rPr>
          <w:rFonts w:cs="Times New Roman"/>
        </w:rPr>
        <w:t>has shown a</w:t>
      </w:r>
      <w:r w:rsidR="002773A7" w:rsidRPr="002773A7">
        <w:rPr>
          <w:rFonts w:cs="Times New Roman"/>
        </w:rPr>
        <w:t xml:space="preserve"> comparable magn</w:t>
      </w:r>
      <w:r w:rsidR="00900D17">
        <w:rPr>
          <w:rFonts w:cs="Times New Roman"/>
        </w:rPr>
        <w:t>itude, range, and shape to the Johnson rat model and the Charles mouse model.</w:t>
      </w:r>
      <w:r w:rsidR="00CA0AAC">
        <w:rPr>
          <w:rFonts w:cs="Times New Roman"/>
        </w:rPr>
        <w:t xml:space="preserve"> </w:t>
      </w:r>
      <w:r>
        <w:rPr>
          <w:rFonts w:cs="Times New Roman"/>
        </w:rPr>
        <w:t xml:space="preserve">Moment arm profiles are normalized with respect to the length of the tibia </w:t>
      </w:r>
      <w:r w:rsidR="00021780">
        <w:rPr>
          <w:rFonts w:cs="Times New Roman"/>
        </w:rPr>
        <w:t xml:space="preserve">in order to compare the two rodents. </w:t>
      </w:r>
      <w:r w:rsidR="00CA0AAC">
        <w:rPr>
          <w:rFonts w:cs="Times New Roman"/>
        </w:rPr>
        <w:t xml:space="preserve">In general, the model showed strong agreement to the results from Charles but differed notably from the Johnson model for the pectineus, semimembranosus, and </w:t>
      </w:r>
      <w:proofErr w:type="spellStart"/>
      <w:r w:rsidR="00CA0AAC">
        <w:rPr>
          <w:rFonts w:cs="Times New Roman"/>
        </w:rPr>
        <w:t>vastus</w:t>
      </w:r>
      <w:proofErr w:type="spellEnd"/>
      <w:r w:rsidR="00CA0AAC">
        <w:rPr>
          <w:rFonts w:cs="Times New Roman"/>
        </w:rPr>
        <w:t xml:space="preserve"> </w:t>
      </w:r>
      <w:proofErr w:type="spellStart"/>
      <w:r w:rsidR="00CA0AAC">
        <w:rPr>
          <w:rFonts w:cs="Times New Roman"/>
        </w:rPr>
        <w:t>intermedius</w:t>
      </w:r>
      <w:proofErr w:type="spellEnd"/>
      <w:r w:rsidR="00CA0AAC">
        <w:rPr>
          <w:rFonts w:cs="Times New Roman"/>
        </w:rPr>
        <w:t xml:space="preserve"> (Figure 4 B-D). The exact reasons for this are difficult to determine because the process for Johnson’s moment arm c</w:t>
      </w:r>
      <w:r>
        <w:rPr>
          <w:rFonts w:cs="Times New Roman"/>
        </w:rPr>
        <w:t>alculation is not well defined.</w:t>
      </w:r>
    </w:p>
    <w:p w14:paraId="473E08A4" w14:textId="08C98001" w:rsidR="002773A7" w:rsidRDefault="00CA0AAC" w:rsidP="00362DC0">
      <w:pPr>
        <w:rPr>
          <w:rFonts w:cs="Times New Roman"/>
        </w:rPr>
      </w:pPr>
      <w:r>
        <w:rPr>
          <w:rFonts w:cs="Times New Roman"/>
        </w:rPr>
        <w:t xml:space="preserve">One reason for considering the validity of the Charles moment arms over the Johnson moment arms is that </w:t>
      </w:r>
      <w:r w:rsidR="002A1782">
        <w:rPr>
          <w:rFonts w:cs="Times New Roman"/>
        </w:rPr>
        <w:t xml:space="preserve">the process for developing muscle paths in the Animatlab is more similar to Charles’ approach. Charles implements via points to guide muscles about bone structures whereas Johnson apparently does not use wrapping objects or via points when developing </w:t>
      </w:r>
      <w:r w:rsidR="000E26FF">
        <w:rPr>
          <w:rFonts w:cs="Times New Roman"/>
        </w:rPr>
        <w:t xml:space="preserve">their </w:t>
      </w:r>
      <w:r w:rsidR="002A1782">
        <w:rPr>
          <w:rFonts w:cs="Times New Roman"/>
        </w:rPr>
        <w:t xml:space="preserve">muscle paths. Constraints on the muscle path are likely to have a large impact on the moment arm profiles </w:t>
      </w:r>
      <w:r w:rsidR="00471BE2">
        <w:rPr>
          <w:rFonts w:cs="Times New Roman"/>
        </w:rPr>
        <w:fldChar w:fldCharType="begin"/>
      </w:r>
      <w:r w:rsidR="00471BE2">
        <w:rPr>
          <w:rFonts w:cs="Times New Roman"/>
        </w:rPr>
        <w:instrText xml:space="preserve"> ADDIN ZOTERO_ITEM CSL_CITATION {"citationID":"O28iRA1G","properties":{"formattedCitation":"(O\\uc0\\u8217{}Neill et al. 2013)","plainCitation":"(O’Neill et al. 2013)","noteIndex":0},"citationItems":[{"id":507,"uris":["http://zotero.org/users/2047454/items/RJWNFW65"],"uri":["http://zotero.org/users/2047454/items/RJWNFW65"],"itemData":{"id":507,"type":"article-journal","abstract":"Skip to Next Section\nMusculoskeletal models have become important tools for studying a range of muscle-driven movements. However, most work has been in modern humans, with few applications in other species. Chimpanzees are facultative bipeds and our closest living relatives, and have provided numerous important insights into our own evolution. A chimpanzee musculoskeletal model would allow integration across a wide range of laboratory-based experimental data, providing new insights into the determinants of their locomotor performance capabilities, as well as the origins and evolution of human bipedalism. Here, we described a detailed three-dimensional (3D) musculoskeletal model of the chimpanzee pelvis and hind limb. The model includes geometric representations of bones and joints, as well as 35 muscle–tendon units that were represented using 44 Hill-type muscle models. Muscle architecture data, such as muscle masses, fascicle lengths and pennation angles, were drawn from literature sources. The model permits calculation of 3D muscle moment arms, muscle–tendon lengths and isometric muscle forces over a wide range of joint positions. Muscle–tendon moment arms predicted by the model were generally in good agreement with tendon-excursion estimates from cadaveric specimens. Sensitivity analyses provided information on the parameters that model predictions are most and least sensitive to, which offers important context for interpreting future results obtained with the model. Comparisons with a similar human musculoskeletal model indicate that chimpanzees are better suited for force production over a larger range of joint positions than humans. This study represents an important step in understanding the integrated function of the neuromusculoskeletal systems in chimpanzee locomotion.","container-title":"Journal of Experimental Biology","DOI":"10.1242/jeb.079665","ISSN":"0022-0949, 1477-9145","issue":"19","language":"en","note":"publisher: The Company of Biologists Ltd\nsection: Research Article\nPMID: 24006347","page":"3709-3723","source":"jeb.biologists.org","title":"A three-dimensional musculoskeletal model of the chimpanzee (Pan troglodytes) pelvis and hind limb","volume":"216","author":[{"family":"O'Neill","given":"Matthew C."},{"family":"Lee","given":"Leng-Feng"},{"family":"Larson","given":"Susan G."},{"family":"Demes","given":"Brigitte"},{"family":"Stern","given":"Jack T."},{"family":"Umberger","given":"Brian R."}],"issued":{"date-parts":[["2013",10,1]]}}}],"schema":"https://github.com/citation-style-language/schema/raw/master/csl-citation.json"} </w:instrText>
      </w:r>
      <w:r w:rsidR="00471BE2">
        <w:rPr>
          <w:rFonts w:cs="Times New Roman"/>
        </w:rPr>
        <w:fldChar w:fldCharType="separate"/>
      </w:r>
      <w:r w:rsidR="00471BE2" w:rsidRPr="00471BE2">
        <w:rPr>
          <w:rFonts w:cs="Times New Roman"/>
        </w:rPr>
        <w:t>(O’Neill et al. 2013)</w:t>
      </w:r>
      <w:r w:rsidR="00471BE2">
        <w:rPr>
          <w:rFonts w:cs="Times New Roman"/>
        </w:rPr>
        <w:fldChar w:fldCharType="end"/>
      </w:r>
      <w:r w:rsidR="00471BE2">
        <w:rPr>
          <w:rFonts w:cs="Times New Roman"/>
        </w:rPr>
        <w:t>.</w:t>
      </w:r>
    </w:p>
    <w:p w14:paraId="790143F7" w14:textId="42B0222A" w:rsidR="00F733EA" w:rsidRPr="00492CFC" w:rsidRDefault="002773A7" w:rsidP="00F178C0">
      <w:pPr>
        <w:ind w:firstLine="0"/>
        <w:rPr>
          <w:rFonts w:cs="Times New Roman"/>
        </w:rPr>
      </w:pPr>
      <w:r w:rsidRPr="00492CFC">
        <w:rPr>
          <w:rFonts w:cs="Times New Roman"/>
          <w:noProof/>
        </w:rPr>
        <w:lastRenderedPageBreak/>
        <mc:AlternateContent>
          <mc:Choice Requires="wpg">
            <w:drawing>
              <wp:anchor distT="0" distB="0" distL="114300" distR="114300" simplePos="0" relativeHeight="251681792" behindDoc="0" locked="0" layoutInCell="1" allowOverlap="1" wp14:anchorId="3C032B6F" wp14:editId="5B93AB4B">
                <wp:simplePos x="0" y="0"/>
                <wp:positionH relativeFrom="column">
                  <wp:posOffset>8255</wp:posOffset>
                </wp:positionH>
                <wp:positionV relativeFrom="paragraph">
                  <wp:posOffset>51435</wp:posOffset>
                </wp:positionV>
                <wp:extent cx="5943600" cy="8081645"/>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5943600" cy="8081645"/>
                          <a:chOff x="0" y="10784"/>
                          <a:chExt cx="5943600" cy="8082760"/>
                        </a:xfrm>
                      </wpg:grpSpPr>
                      <pic:pic xmlns:pic="http://schemas.openxmlformats.org/drawingml/2006/picture">
                        <pic:nvPicPr>
                          <pic:cNvPr id="15" name="Picture 1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562874" y="10784"/>
                            <a:ext cx="4876081" cy="6825883"/>
                          </a:xfrm>
                          <a:prstGeom prst="rect">
                            <a:avLst/>
                          </a:prstGeom>
                        </pic:spPr>
                      </pic:pic>
                      <wps:wsp>
                        <wps:cNvPr id="20" name="Text Box 20"/>
                        <wps:cNvSpPr txBox="1"/>
                        <wps:spPr>
                          <a:xfrm>
                            <a:off x="0" y="6930113"/>
                            <a:ext cx="5943600" cy="1163431"/>
                          </a:xfrm>
                          <a:prstGeom prst="rect">
                            <a:avLst/>
                          </a:prstGeom>
                          <a:solidFill>
                            <a:prstClr val="white"/>
                          </a:solidFill>
                          <a:ln>
                            <a:noFill/>
                          </a:ln>
                        </wps:spPr>
                        <wps:txbx>
                          <w:txbxContent>
                            <w:p w14:paraId="4C786E7E" w14:textId="2EF2ACC6" w:rsidR="00F01820" w:rsidRPr="003A5AC0" w:rsidRDefault="00F01820" w:rsidP="00D57DFA">
                              <w:pPr>
                                <w:ind w:firstLine="0"/>
                                <w:rPr>
                                  <w:rFonts w:cs="Times New Roman"/>
                                  <w:sz w:val="20"/>
                                </w:rPr>
                              </w:pPr>
                              <w:bookmarkStart w:id="7"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7"/>
                              <w:r w:rsidRPr="003A5AC0">
                                <w:rPr>
                                  <w:rFonts w:cs="Times New Roman"/>
                                  <w:sz w:val="20"/>
                                </w:rPr>
                                <w:t xml:space="preserve"> Moment arm profiles for select muscles in comparison to two existing rodent models. </w:t>
                              </w:r>
                              <w:r w:rsidR="000A078B" w:rsidRPr="005C39E4">
                                <w:rPr>
                                  <w:rFonts w:cs="Times New Roman"/>
                                  <w:b/>
                                  <w:sz w:val="20"/>
                                </w:rPr>
                                <w:t>A)</w:t>
                              </w:r>
                              <w:r w:rsidR="000A078B">
                                <w:rPr>
                                  <w:rFonts w:cs="Times New Roman"/>
                                  <w:sz w:val="20"/>
                                </w:rPr>
                                <w:t xml:space="preserve"> The biceps </w:t>
                              </w:r>
                              <w:proofErr w:type="spellStart"/>
                              <w:r w:rsidR="000A078B">
                                <w:rPr>
                                  <w:rFonts w:cs="Times New Roman"/>
                                  <w:sz w:val="20"/>
                                </w:rPr>
                                <w:t>femoris</w:t>
                              </w:r>
                              <w:proofErr w:type="spellEnd"/>
                              <w:r w:rsidR="000A078B">
                                <w:rPr>
                                  <w:rFonts w:cs="Times New Roman"/>
                                  <w:sz w:val="20"/>
                                </w:rPr>
                                <w:t xml:space="preserve"> anterior is a hip extensor whose mechanical advantage about the hip is nearly constant </w:t>
                              </w:r>
                              <w:r w:rsidR="000A078B" w:rsidRPr="005C39E4">
                                <w:rPr>
                                  <w:rFonts w:cs="Times New Roman"/>
                                  <w:b/>
                                  <w:sz w:val="20"/>
                                </w:rPr>
                                <w:t>B)</w:t>
                              </w:r>
                              <w:r w:rsidR="000A078B">
                                <w:rPr>
                                  <w:rFonts w:cs="Times New Roman"/>
                                  <w:sz w:val="20"/>
                                </w:rPr>
                                <w:t xml:space="preserve"> the pectineus changes from a hip extensor to a flexor due to its origin lying almost directly below the hip itself. It should be expected that when the hip is at about 0</w:t>
                              </w:r>
                              <w:r w:rsidR="005C39E4">
                                <w:rPr>
                                  <w:rFonts w:ascii="Cambria Math" w:hAnsi="Cambria Math" w:cs="Times New Roman"/>
                                  <w:sz w:val="20"/>
                                </w:rPr>
                                <w:t>°</w:t>
                              </w:r>
                              <w:r w:rsidR="005C39E4">
                                <w:rPr>
                                  <w:rFonts w:cs="Times New Roman"/>
                                  <w:sz w:val="20"/>
                                </w:rPr>
                                <w:t xml:space="preserve">, the pectineus would change its function </w:t>
                              </w:r>
                              <w:r w:rsidR="005C39E4" w:rsidRPr="005C39E4">
                                <w:rPr>
                                  <w:rFonts w:cs="Times New Roman"/>
                                  <w:b/>
                                  <w:sz w:val="20"/>
                                </w:rPr>
                                <w:t>C)</w:t>
                              </w:r>
                              <w:r w:rsidR="000A078B">
                                <w:rPr>
                                  <w:rFonts w:cs="Times New Roman"/>
                                  <w:sz w:val="20"/>
                                </w:rPr>
                                <w:t xml:space="preserve"> </w:t>
                              </w:r>
                              <w:r w:rsidR="005C39E4">
                                <w:rPr>
                                  <w:rFonts w:cs="Times New Roman"/>
                                  <w:sz w:val="20"/>
                                </w:rPr>
                                <w:t xml:space="preserve">the semimembranosus is a biarticular </w:t>
                              </w:r>
                              <w:r w:rsidR="00641094">
                                <w:rPr>
                                  <w:rFonts w:cs="Times New Roman"/>
                                  <w:sz w:val="20"/>
                                </w:rPr>
                                <w:t>muscle that acts as a knee flex</w:t>
                              </w:r>
                              <w:r w:rsidR="005C39E4">
                                <w:rPr>
                                  <w:rFonts w:cs="Times New Roman"/>
                                  <w:sz w:val="20"/>
                                </w:rPr>
                                <w:t xml:space="preserve">or </w:t>
                              </w:r>
                              <w:r w:rsidR="005C39E4" w:rsidRPr="005C39E4">
                                <w:rPr>
                                  <w:rFonts w:cs="Times New Roman"/>
                                  <w:b/>
                                  <w:sz w:val="20"/>
                                </w:rPr>
                                <w:t>D)</w:t>
                              </w:r>
                              <w:r w:rsidR="005C39E4">
                                <w:rPr>
                                  <w:rFonts w:cs="Times New Roman"/>
                                  <w:sz w:val="20"/>
                                </w:rPr>
                                <w:t xml:space="preserve"> the </w:t>
                              </w:r>
                              <w:proofErr w:type="spellStart"/>
                              <w:r w:rsidR="005C39E4">
                                <w:rPr>
                                  <w:rFonts w:cs="Times New Roman"/>
                                  <w:sz w:val="20"/>
                                </w:rPr>
                                <w:t>vastus</w:t>
                              </w:r>
                              <w:proofErr w:type="spellEnd"/>
                              <w:r w:rsidR="005C39E4">
                                <w:rPr>
                                  <w:rFonts w:cs="Times New Roman"/>
                                  <w:sz w:val="20"/>
                                </w:rPr>
                                <w:t xml:space="preserve"> </w:t>
                              </w:r>
                              <w:proofErr w:type="spellStart"/>
                              <w:r w:rsidR="005C39E4">
                                <w:rPr>
                                  <w:rFonts w:cs="Times New Roman"/>
                                  <w:sz w:val="20"/>
                                </w:rPr>
                                <w:t>intermedius</w:t>
                              </w:r>
                              <w:proofErr w:type="spellEnd"/>
                              <w:r w:rsidR="005C39E4">
                                <w:rPr>
                                  <w:rFonts w:cs="Times New Roman"/>
                                  <w:sz w:val="20"/>
                                </w:rPr>
                                <w:t xml:space="preserve"> is</w:t>
                              </w:r>
                              <w:r w:rsidRPr="003A5AC0">
                                <w:rPr>
                                  <w:rFonts w:cs="Times New Roman"/>
                                  <w:sz w:val="20"/>
                                </w:rPr>
                                <w:t xml:space="preserve"> </w:t>
                              </w:r>
                              <w:r w:rsidR="005C39E4">
                                <w:rPr>
                                  <w:rFonts w:cs="Times New Roman"/>
                                  <w:sz w:val="20"/>
                                </w:rPr>
                                <w:t xml:space="preserve">part of the group of muscle which insert into the </w:t>
                              </w:r>
                              <w:proofErr w:type="spellStart"/>
                              <w:r w:rsidR="005C39E4">
                                <w:rPr>
                                  <w:rFonts w:cs="Times New Roman"/>
                                  <w:sz w:val="20"/>
                                </w:rPr>
                                <w:t>tibial</w:t>
                              </w:r>
                              <w:proofErr w:type="spellEnd"/>
                              <w:r w:rsidR="005C39E4">
                                <w:rPr>
                                  <w:rFonts w:cs="Times New Roman"/>
                                  <w:sz w:val="20"/>
                                </w:rPr>
                                <w:t xml:space="preserve"> tuberosity and extend the knee </w:t>
                              </w:r>
                              <w:r w:rsidR="005C39E4" w:rsidRPr="005C39E4">
                                <w:rPr>
                                  <w:rFonts w:cs="Times New Roman"/>
                                  <w:b/>
                                  <w:sz w:val="20"/>
                                </w:rPr>
                                <w:t>E)</w:t>
                              </w:r>
                              <w:r w:rsidR="005C39E4">
                                <w:rPr>
                                  <w:rFonts w:cs="Times New Roman"/>
                                  <w:sz w:val="20"/>
                                </w:rPr>
                                <w:t xml:space="preserve"> the medial gastrocnemius is an ankle </w:t>
                              </w:r>
                              <w:proofErr w:type="spellStart"/>
                              <w:r w:rsidR="005C39E4">
                                <w:rPr>
                                  <w:rFonts w:cs="Times New Roman"/>
                                  <w:sz w:val="20"/>
                                </w:rPr>
                                <w:t>plantarflexor</w:t>
                              </w:r>
                              <w:proofErr w:type="spellEnd"/>
                              <w:r w:rsidR="005C39E4">
                                <w:rPr>
                                  <w:rFonts w:cs="Times New Roman"/>
                                  <w:sz w:val="20"/>
                                </w:rPr>
                                <w:t xml:space="preserve"> </w:t>
                              </w:r>
                              <w:r w:rsidR="005C39E4" w:rsidRPr="005C39E4">
                                <w:rPr>
                                  <w:rFonts w:cs="Times New Roman"/>
                                  <w:b/>
                                  <w:sz w:val="20"/>
                                </w:rPr>
                                <w:t>F)</w:t>
                              </w:r>
                              <w:r w:rsidR="005C39E4">
                                <w:rPr>
                                  <w:rFonts w:cs="Times New Roman"/>
                                  <w:sz w:val="20"/>
                                </w:rPr>
                                <w:t xml:space="preserve"> the </w:t>
                              </w:r>
                              <w:proofErr w:type="spellStart"/>
                              <w:r w:rsidR="005C39E4">
                                <w:rPr>
                                  <w:rFonts w:cs="Times New Roman"/>
                                  <w:sz w:val="20"/>
                                </w:rPr>
                                <w:t>tibialis</w:t>
                              </w:r>
                              <w:proofErr w:type="spellEnd"/>
                              <w:r w:rsidR="005C39E4">
                                <w:rPr>
                                  <w:rFonts w:cs="Times New Roman"/>
                                  <w:sz w:val="20"/>
                                </w:rPr>
                                <w:t xml:space="preserve"> anterior is an ankle </w:t>
                              </w:r>
                              <w:proofErr w:type="spellStart"/>
                              <w:r w:rsidR="005C39E4">
                                <w:rPr>
                                  <w:rFonts w:cs="Times New Roman"/>
                                  <w:sz w:val="20"/>
                                </w:rPr>
                                <w:t>dorsiflexor</w:t>
                              </w:r>
                              <w:proofErr w:type="spellEnd"/>
                              <w:r w:rsidR="005C39E4">
                                <w:rPr>
                                  <w:rFonts w:cs="Times New Roman"/>
                                  <w:sz w:val="20"/>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032B6F" id="Group 21" o:spid="_x0000_s1035" style="position:absolute;left:0;text-align:left;margin-left:.65pt;margin-top:4.05pt;width:468pt;height:636.35pt;z-index:251681792;mso-width-relative:margin;mso-height-relative:margin" coordorigin=",107" coordsize="59436,808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">
                <v:shape id="Picture 15" o:spid="_x0000_s1036" type="#_x0000_t75" style="position:absolute;left:5628;top:107;width:48761;height:68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">
                  <v:imagedata r:id="rId30" o:title=""/>
                  <v:path arrowok="t"/>
                </v:shape>
                <v:shape id="Text Box 20" o:spid="_x0000_s1037" type="#_x0000_t202" style="position:absolute;top:69301;width:59436;height:11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4C786E7E" w14:textId="2EF2ACC6" w:rsidR="00F01820" w:rsidRPr="003A5AC0" w:rsidRDefault="00F01820" w:rsidP="00D57DFA">
                        <w:pPr>
                          <w:ind w:firstLine="0"/>
                          <w:rPr>
                            <w:rFonts w:cs="Times New Roman"/>
                            <w:sz w:val="20"/>
                          </w:rPr>
                        </w:pPr>
                        <w:bookmarkStart w:id="8"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8"/>
                        <w:r w:rsidRPr="003A5AC0">
                          <w:rPr>
                            <w:rFonts w:cs="Times New Roman"/>
                            <w:sz w:val="20"/>
                          </w:rPr>
                          <w:t xml:space="preserve"> Moment arm profiles for select muscles in comparison to two existing rodent models. </w:t>
                        </w:r>
                        <w:r w:rsidR="000A078B" w:rsidRPr="005C39E4">
                          <w:rPr>
                            <w:rFonts w:cs="Times New Roman"/>
                            <w:b/>
                            <w:sz w:val="20"/>
                          </w:rPr>
                          <w:t>A)</w:t>
                        </w:r>
                        <w:r w:rsidR="000A078B">
                          <w:rPr>
                            <w:rFonts w:cs="Times New Roman"/>
                            <w:sz w:val="20"/>
                          </w:rPr>
                          <w:t xml:space="preserve"> The biceps </w:t>
                        </w:r>
                        <w:proofErr w:type="spellStart"/>
                        <w:r w:rsidR="000A078B">
                          <w:rPr>
                            <w:rFonts w:cs="Times New Roman"/>
                            <w:sz w:val="20"/>
                          </w:rPr>
                          <w:t>femoris</w:t>
                        </w:r>
                        <w:proofErr w:type="spellEnd"/>
                        <w:r w:rsidR="000A078B">
                          <w:rPr>
                            <w:rFonts w:cs="Times New Roman"/>
                            <w:sz w:val="20"/>
                          </w:rPr>
                          <w:t xml:space="preserve"> anterior is a hip extensor whose mechanical advantage about the hip is nearly constant </w:t>
                        </w:r>
                        <w:r w:rsidR="000A078B" w:rsidRPr="005C39E4">
                          <w:rPr>
                            <w:rFonts w:cs="Times New Roman"/>
                            <w:b/>
                            <w:sz w:val="20"/>
                          </w:rPr>
                          <w:t>B)</w:t>
                        </w:r>
                        <w:r w:rsidR="000A078B">
                          <w:rPr>
                            <w:rFonts w:cs="Times New Roman"/>
                            <w:sz w:val="20"/>
                          </w:rPr>
                          <w:t xml:space="preserve"> the pectineus changes from a hip extensor to a flexor due to its origin lying almost directly below the hip itself. It should be expected that when the hip is at about 0</w:t>
                        </w:r>
                        <w:r w:rsidR="005C39E4">
                          <w:rPr>
                            <w:rFonts w:ascii="Cambria Math" w:hAnsi="Cambria Math" w:cs="Times New Roman"/>
                            <w:sz w:val="20"/>
                          </w:rPr>
                          <w:t>°</w:t>
                        </w:r>
                        <w:r w:rsidR="005C39E4">
                          <w:rPr>
                            <w:rFonts w:cs="Times New Roman"/>
                            <w:sz w:val="20"/>
                          </w:rPr>
                          <w:t xml:space="preserve">, the pectineus would change its function </w:t>
                        </w:r>
                        <w:r w:rsidR="005C39E4" w:rsidRPr="005C39E4">
                          <w:rPr>
                            <w:rFonts w:cs="Times New Roman"/>
                            <w:b/>
                            <w:sz w:val="20"/>
                          </w:rPr>
                          <w:t>C)</w:t>
                        </w:r>
                        <w:r w:rsidR="000A078B">
                          <w:rPr>
                            <w:rFonts w:cs="Times New Roman"/>
                            <w:sz w:val="20"/>
                          </w:rPr>
                          <w:t xml:space="preserve"> </w:t>
                        </w:r>
                        <w:r w:rsidR="005C39E4">
                          <w:rPr>
                            <w:rFonts w:cs="Times New Roman"/>
                            <w:sz w:val="20"/>
                          </w:rPr>
                          <w:t xml:space="preserve">the semimembranosus is a biarticular </w:t>
                        </w:r>
                        <w:r w:rsidR="00641094">
                          <w:rPr>
                            <w:rFonts w:cs="Times New Roman"/>
                            <w:sz w:val="20"/>
                          </w:rPr>
                          <w:t>muscle that acts as a knee flex</w:t>
                        </w:r>
                        <w:r w:rsidR="005C39E4">
                          <w:rPr>
                            <w:rFonts w:cs="Times New Roman"/>
                            <w:sz w:val="20"/>
                          </w:rPr>
                          <w:t xml:space="preserve">or </w:t>
                        </w:r>
                        <w:r w:rsidR="005C39E4" w:rsidRPr="005C39E4">
                          <w:rPr>
                            <w:rFonts w:cs="Times New Roman"/>
                            <w:b/>
                            <w:sz w:val="20"/>
                          </w:rPr>
                          <w:t>D)</w:t>
                        </w:r>
                        <w:r w:rsidR="005C39E4">
                          <w:rPr>
                            <w:rFonts w:cs="Times New Roman"/>
                            <w:sz w:val="20"/>
                          </w:rPr>
                          <w:t xml:space="preserve"> the </w:t>
                        </w:r>
                        <w:proofErr w:type="spellStart"/>
                        <w:r w:rsidR="005C39E4">
                          <w:rPr>
                            <w:rFonts w:cs="Times New Roman"/>
                            <w:sz w:val="20"/>
                          </w:rPr>
                          <w:t>vastus</w:t>
                        </w:r>
                        <w:proofErr w:type="spellEnd"/>
                        <w:r w:rsidR="005C39E4">
                          <w:rPr>
                            <w:rFonts w:cs="Times New Roman"/>
                            <w:sz w:val="20"/>
                          </w:rPr>
                          <w:t xml:space="preserve"> </w:t>
                        </w:r>
                        <w:proofErr w:type="spellStart"/>
                        <w:r w:rsidR="005C39E4">
                          <w:rPr>
                            <w:rFonts w:cs="Times New Roman"/>
                            <w:sz w:val="20"/>
                          </w:rPr>
                          <w:t>intermedius</w:t>
                        </w:r>
                        <w:proofErr w:type="spellEnd"/>
                        <w:r w:rsidR="005C39E4">
                          <w:rPr>
                            <w:rFonts w:cs="Times New Roman"/>
                            <w:sz w:val="20"/>
                          </w:rPr>
                          <w:t xml:space="preserve"> is</w:t>
                        </w:r>
                        <w:r w:rsidRPr="003A5AC0">
                          <w:rPr>
                            <w:rFonts w:cs="Times New Roman"/>
                            <w:sz w:val="20"/>
                          </w:rPr>
                          <w:t xml:space="preserve"> </w:t>
                        </w:r>
                        <w:r w:rsidR="005C39E4">
                          <w:rPr>
                            <w:rFonts w:cs="Times New Roman"/>
                            <w:sz w:val="20"/>
                          </w:rPr>
                          <w:t xml:space="preserve">part of the group of muscle which insert into the </w:t>
                        </w:r>
                        <w:proofErr w:type="spellStart"/>
                        <w:r w:rsidR="005C39E4">
                          <w:rPr>
                            <w:rFonts w:cs="Times New Roman"/>
                            <w:sz w:val="20"/>
                          </w:rPr>
                          <w:t>tibial</w:t>
                        </w:r>
                        <w:proofErr w:type="spellEnd"/>
                        <w:r w:rsidR="005C39E4">
                          <w:rPr>
                            <w:rFonts w:cs="Times New Roman"/>
                            <w:sz w:val="20"/>
                          </w:rPr>
                          <w:t xml:space="preserve"> tuberosity and extend the knee </w:t>
                        </w:r>
                        <w:r w:rsidR="005C39E4" w:rsidRPr="005C39E4">
                          <w:rPr>
                            <w:rFonts w:cs="Times New Roman"/>
                            <w:b/>
                            <w:sz w:val="20"/>
                          </w:rPr>
                          <w:t>E)</w:t>
                        </w:r>
                        <w:r w:rsidR="005C39E4">
                          <w:rPr>
                            <w:rFonts w:cs="Times New Roman"/>
                            <w:sz w:val="20"/>
                          </w:rPr>
                          <w:t xml:space="preserve"> the medial gastrocnemius is an ankle </w:t>
                        </w:r>
                        <w:proofErr w:type="spellStart"/>
                        <w:r w:rsidR="005C39E4">
                          <w:rPr>
                            <w:rFonts w:cs="Times New Roman"/>
                            <w:sz w:val="20"/>
                          </w:rPr>
                          <w:t>plantarflexor</w:t>
                        </w:r>
                        <w:proofErr w:type="spellEnd"/>
                        <w:r w:rsidR="005C39E4">
                          <w:rPr>
                            <w:rFonts w:cs="Times New Roman"/>
                            <w:sz w:val="20"/>
                          </w:rPr>
                          <w:t xml:space="preserve"> </w:t>
                        </w:r>
                        <w:r w:rsidR="005C39E4" w:rsidRPr="005C39E4">
                          <w:rPr>
                            <w:rFonts w:cs="Times New Roman"/>
                            <w:b/>
                            <w:sz w:val="20"/>
                          </w:rPr>
                          <w:t>F)</w:t>
                        </w:r>
                        <w:r w:rsidR="005C39E4">
                          <w:rPr>
                            <w:rFonts w:cs="Times New Roman"/>
                            <w:sz w:val="20"/>
                          </w:rPr>
                          <w:t xml:space="preserve"> the </w:t>
                        </w:r>
                        <w:proofErr w:type="spellStart"/>
                        <w:r w:rsidR="005C39E4">
                          <w:rPr>
                            <w:rFonts w:cs="Times New Roman"/>
                            <w:sz w:val="20"/>
                          </w:rPr>
                          <w:t>tibialis</w:t>
                        </w:r>
                        <w:proofErr w:type="spellEnd"/>
                        <w:r w:rsidR="005C39E4">
                          <w:rPr>
                            <w:rFonts w:cs="Times New Roman"/>
                            <w:sz w:val="20"/>
                          </w:rPr>
                          <w:t xml:space="preserve"> anterior is an ankle </w:t>
                        </w:r>
                        <w:proofErr w:type="spellStart"/>
                        <w:r w:rsidR="005C39E4">
                          <w:rPr>
                            <w:rFonts w:cs="Times New Roman"/>
                            <w:sz w:val="20"/>
                          </w:rPr>
                          <w:t>dorsiflexor</w:t>
                        </w:r>
                        <w:proofErr w:type="spellEnd"/>
                        <w:r w:rsidR="005C39E4">
                          <w:rPr>
                            <w:rFonts w:cs="Times New Roman"/>
                            <w:sz w:val="20"/>
                          </w:rPr>
                          <w:t xml:space="preserve">. </w:t>
                        </w:r>
                      </w:p>
                    </w:txbxContent>
                  </v:textbox>
                </v:shape>
                <w10:wrap type="square"/>
              </v:group>
            </w:pict>
          </mc:Fallback>
        </mc:AlternateContent>
      </w:r>
    </w:p>
    <w:p w14:paraId="6630FF9E" w14:textId="3A668F53" w:rsidR="00EC39AD" w:rsidRDefault="00EC39AD" w:rsidP="00EC39AD">
      <w:pPr>
        <w:pStyle w:val="Heading2"/>
      </w:pPr>
      <w:r>
        <w:lastRenderedPageBreak/>
        <w:t>Sub Aim 1.3 Demonstrate the difference between moment arm profiles for biarticular muscles about their spanned joints</w:t>
      </w:r>
    </w:p>
    <w:p w14:paraId="16EB07FF" w14:textId="0C424A81" w:rsidR="006D3F02" w:rsidRPr="006D3F02" w:rsidRDefault="006D3F02" w:rsidP="00F178C0">
      <w:pPr>
        <w:rPr>
          <w:rFonts w:cs="Times New Roman"/>
        </w:rPr>
      </w:pPr>
      <w:r w:rsidRPr="006D3F02">
        <w:rPr>
          <w:rFonts w:cs="Times New Roman"/>
        </w:rPr>
        <w:t>Of particular focus in this work were the profiles of b</w:t>
      </w:r>
      <w:bookmarkStart w:id="9" w:name="_GoBack"/>
      <w:bookmarkEnd w:id="9"/>
      <w:r w:rsidRPr="006D3F02">
        <w:rPr>
          <w:rFonts w:cs="Times New Roman"/>
        </w:rPr>
        <w:t>iarticular muscles about their spanned joints.</w:t>
      </w:r>
      <w:r w:rsidR="00BB45AF">
        <w:rPr>
          <w:rFonts w:cs="Times New Roman"/>
        </w:rPr>
        <w:t xml:space="preserve"> </w:t>
      </w:r>
      <w:r w:rsidR="009D7EBC">
        <w:rPr>
          <w:rFonts w:cs="Times New Roman"/>
        </w:rPr>
        <w:t xml:space="preserve">Biarticular muscles are important to include in the model as </w:t>
      </w:r>
      <w:r w:rsidR="009D7EBC" w:rsidRPr="00C623C5">
        <w:rPr>
          <w:rFonts w:cs="Times New Roman"/>
        </w:rPr>
        <w:t>shown in</w:t>
      </w:r>
      <w:r w:rsidR="00C623C5" w:rsidRPr="00C623C5">
        <w:rPr>
          <w:rFonts w:cs="Times New Roman"/>
        </w:rPr>
        <w:t xml:space="preserve"> </w:t>
      </w:r>
      <w:r w:rsidR="00C623C5" w:rsidRPr="00C623C5">
        <w:rPr>
          <w:rFonts w:cs="Times New Roman"/>
        </w:rPr>
        <w:fldChar w:fldCharType="begin"/>
      </w:r>
      <w:r w:rsidR="00C623C5" w:rsidRPr="00C623C5">
        <w:rPr>
          <w:rFonts w:cs="Times New Roman"/>
        </w:rPr>
        <w:instrText xml:space="preserve"> REF _Ref58434093 \h  \* MERGEFORMAT </w:instrText>
      </w:r>
      <w:r w:rsidR="00C623C5" w:rsidRPr="00C623C5">
        <w:rPr>
          <w:rFonts w:cs="Times New Roman"/>
        </w:rPr>
      </w:r>
      <w:r w:rsidR="00C623C5" w:rsidRPr="00C623C5">
        <w:rPr>
          <w:rFonts w:cs="Times New Roman"/>
        </w:rPr>
        <w:fldChar w:fldCharType="separate"/>
      </w:r>
      <w:r w:rsidR="003C2B40" w:rsidRPr="003C2B40">
        <w:t xml:space="preserve">Figure </w:t>
      </w:r>
      <w:r w:rsidR="003C2B40" w:rsidRPr="003C2B40">
        <w:rPr>
          <w:noProof/>
        </w:rPr>
        <w:t>5</w:t>
      </w:r>
      <w:r w:rsidR="00C623C5" w:rsidRPr="00C623C5">
        <w:rPr>
          <w:rFonts w:cs="Times New Roman"/>
        </w:rPr>
        <w:fldChar w:fldCharType="end"/>
      </w:r>
      <w:r w:rsidR="009D7EBC" w:rsidRPr="00C623C5">
        <w:rPr>
          <w:rFonts w:cs="Times New Roman"/>
        </w:rPr>
        <w:t>.</w:t>
      </w:r>
      <w:r w:rsidR="009D7EBC">
        <w:rPr>
          <w:rFonts w:cs="Times New Roman"/>
        </w:rPr>
        <w:t xml:space="preserve"> The mechanical advantage of biarticular muscles change throughout motion. </w:t>
      </w:r>
      <w:r w:rsidR="00F56D6A">
        <w:rPr>
          <w:rFonts w:cs="Times New Roman"/>
        </w:rPr>
        <w:t>Characterizing these 3D profi</w:t>
      </w:r>
      <w:r w:rsidR="00DB5AFD">
        <w:rPr>
          <w:rFonts w:cs="Times New Roman"/>
        </w:rPr>
        <w:t>les shows how the different these profiles are.</w:t>
      </w:r>
    </w:p>
    <w:p w14:paraId="24605C8A" w14:textId="46246BAB" w:rsidR="00FF7E44" w:rsidRPr="00492CFC" w:rsidRDefault="000534CE" w:rsidP="00FF7E44">
      <w:pPr>
        <w:rPr>
          <w:rFonts w:cs="Times New Roman"/>
        </w:rPr>
      </w:pPr>
      <w:r>
        <w:rPr>
          <w:rFonts w:cs="Times New Roman"/>
          <w:noProof/>
        </w:rPr>
        <mc:AlternateContent>
          <mc:Choice Requires="wpg">
            <w:drawing>
              <wp:anchor distT="0" distB="0" distL="114300" distR="114300" simplePos="0" relativeHeight="251699200" behindDoc="0" locked="0" layoutInCell="1" allowOverlap="1" wp14:anchorId="0C53E86A" wp14:editId="4D6EB0A9">
                <wp:simplePos x="0" y="0"/>
                <wp:positionH relativeFrom="column">
                  <wp:posOffset>0</wp:posOffset>
                </wp:positionH>
                <wp:positionV relativeFrom="paragraph">
                  <wp:posOffset>-3870</wp:posOffset>
                </wp:positionV>
                <wp:extent cx="5943600" cy="2764790"/>
                <wp:effectExtent l="0" t="0" r="0" b="0"/>
                <wp:wrapTopAndBottom/>
                <wp:docPr id="11" name="Group 11"/>
                <wp:cNvGraphicFramePr/>
                <a:graphic xmlns:a="http://schemas.openxmlformats.org/drawingml/2006/main">
                  <a:graphicData uri="http://schemas.microsoft.com/office/word/2010/wordprocessingGroup">
                    <wpg:wgp>
                      <wpg:cNvGrpSpPr/>
                      <wpg:grpSpPr>
                        <a:xfrm>
                          <a:off x="0" y="0"/>
                          <a:ext cx="5943600" cy="2764790"/>
                          <a:chOff x="0" y="0"/>
                          <a:chExt cx="5943600" cy="2764790"/>
                        </a:xfrm>
                      </wpg:grpSpPr>
                      <pic:pic xmlns:pic="http://schemas.openxmlformats.org/drawingml/2006/picture">
                        <pic:nvPicPr>
                          <pic:cNvPr id="8" name="Picture 8"/>
                          <pic:cNvPicPr>
                            <a:picLocks noChangeAspect="1"/>
                          </pic:cNvPicPr>
                        </pic:nvPicPr>
                        <pic:blipFill rotWithShape="1">
                          <a:blip r:embed="rId31">
                            <a:extLst>
                              <a:ext uri="{28A0092B-C50C-407E-A947-70E740481C1C}">
                                <a14:useLocalDpi xmlns:a14="http://schemas.microsoft.com/office/drawing/2010/main" val="0"/>
                              </a:ext>
                            </a:extLst>
                          </a:blip>
                          <a:srcRect b="68229"/>
                          <a:stretch/>
                        </pic:blipFill>
                        <pic:spPr bwMode="auto">
                          <a:xfrm>
                            <a:off x="0" y="0"/>
                            <a:ext cx="5943600" cy="2147570"/>
                          </a:xfrm>
                          <a:prstGeom prst="rect">
                            <a:avLst/>
                          </a:prstGeom>
                          <a:ln>
                            <a:noFill/>
                          </a:ln>
                          <a:extLst>
                            <a:ext uri="{53640926-AAD7-44D8-BBD7-CCE9431645EC}">
                              <a14:shadowObscured xmlns:a14="http://schemas.microsoft.com/office/drawing/2010/main"/>
                            </a:ext>
                          </a:extLst>
                        </pic:spPr>
                      </pic:pic>
                      <wps:wsp>
                        <wps:cNvPr id="9" name="Text Box 9"/>
                        <wps:cNvSpPr txBox="1"/>
                        <wps:spPr>
                          <a:xfrm>
                            <a:off x="0" y="2199640"/>
                            <a:ext cx="5943600" cy="565150"/>
                          </a:xfrm>
                          <a:prstGeom prst="rect">
                            <a:avLst/>
                          </a:prstGeom>
                          <a:solidFill>
                            <a:prstClr val="white"/>
                          </a:solidFill>
                          <a:ln>
                            <a:noFill/>
                          </a:ln>
                        </wps:spPr>
                        <wps:txbx>
                          <w:txbxContent>
                            <w:p w14:paraId="78B35917" w14:textId="4146B6B5" w:rsidR="00F01820" w:rsidRPr="009E219F" w:rsidRDefault="00F01820" w:rsidP="0032503E">
                              <w:pPr>
                                <w:pStyle w:val="FigCap"/>
                                <w:rPr>
                                  <w:rFonts w:cs="Times New Roman"/>
                                  <w:noProof/>
                                  <w:sz w:val="24"/>
                                  <w:szCs w:val="24"/>
                                </w:rPr>
                              </w:pPr>
                              <w:bookmarkStart w:id="10"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10"/>
                              <w:r>
                                <w:t xml:space="preserve"> Moment arm profiles for the biceps </w:t>
                              </w:r>
                              <w:proofErr w:type="spellStart"/>
                              <w:r>
                                <w:t>femoris</w:t>
                              </w:r>
                              <w:proofErr w:type="spellEnd"/>
                              <w:r>
                                <w:t xml:space="preserve"> posterior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53E86A" id="Group 11" o:spid="_x0000_s1038" style="position:absolute;left:0;text-align:left;margin-left:0;margin-top:-.3pt;width:468pt;height:217.7pt;z-index:251699200" coordsize="59436,27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">
                <v:shape id="Picture 8" o:spid="_x0000_s1039" type="#_x0000_t75" style="position:absolute;width:59436;height:21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">
                  <v:imagedata r:id="rId32" o:title="" cropbottom="44715f"/>
                  <v:path arrowok="t"/>
                </v:shape>
                <v:shape id="Text Box 9" o:spid="_x0000_s1040" type="#_x0000_t202" style="position:absolute;top:21996;width:59436;height:5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" stroked="f">
                  <v:textbox style="mso-fit-shape-to-text:t" inset="0,0,0,0">
                    <w:txbxContent>
                      <w:p w14:paraId="78B35917" w14:textId="4146B6B5" w:rsidR="00F01820" w:rsidRPr="009E219F" w:rsidRDefault="00F01820" w:rsidP="0032503E">
                        <w:pPr>
                          <w:pStyle w:val="FigCap"/>
                          <w:rPr>
                            <w:rFonts w:cs="Times New Roman"/>
                            <w:noProof/>
                            <w:sz w:val="24"/>
                            <w:szCs w:val="24"/>
                          </w:rPr>
                        </w:pPr>
                        <w:bookmarkStart w:id="11"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11"/>
                        <w:r>
                          <w:t xml:space="preserve"> Moment arm profiles for the biceps </w:t>
                        </w:r>
                        <w:proofErr w:type="spellStart"/>
                        <w:r>
                          <w:t>femoris</w:t>
                        </w:r>
                        <w:proofErr w:type="spellEnd"/>
                        <w:r>
                          <w:t xml:space="preserve"> posterior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v:textbox>
                </v:shape>
                <w10:wrap type="topAndBottom"/>
              </v:group>
            </w:pict>
          </mc:Fallback>
        </mc:AlternateContent>
      </w:r>
      <w:r w:rsidR="002E2F70" w:rsidRPr="00492CFC">
        <w:rPr>
          <w:rFonts w:cs="Times New Roman"/>
        </w:rPr>
        <w:t xml:space="preserve">In addition to calculating moment arm profiles, a sensitivity analysis was conducted to examine the impact of muscle attachment point placement on sagittal plane moment arm profiles. </w:t>
      </w:r>
      <w:r w:rsidR="00DB5A89" w:rsidRPr="00492CFC">
        <w:rPr>
          <w:rFonts w:cs="Times New Roman"/>
        </w:rPr>
        <w:t>The sensitivity analysis showed that moment arm profiles were robust and maintained their shape across limb configurations even when muscle attachme</w:t>
      </w:r>
      <w:r w:rsidR="00BD4507">
        <w:rPr>
          <w:rFonts w:cs="Times New Roman"/>
        </w:rPr>
        <w:t>nts were shifted independently.</w:t>
      </w:r>
    </w:p>
    <w:p w14:paraId="51C07D40" w14:textId="5B00B668" w:rsidR="002E2F70" w:rsidRPr="00077166" w:rsidRDefault="002E2F70" w:rsidP="00077166">
      <w:pPr>
        <w:pStyle w:val="Heading3"/>
      </w:pPr>
      <w:r w:rsidRPr="00077166">
        <w:t>Publications</w:t>
      </w:r>
    </w:p>
    <w:p w14:paraId="6091E9F9" w14:textId="618C4E0B" w:rsidR="002E2F70" w:rsidRPr="00492CFC" w:rsidRDefault="002E2F70" w:rsidP="009D6884">
      <w:pPr>
        <w:pStyle w:val="ListParagraph"/>
        <w:numPr>
          <w:ilvl w:val="0"/>
          <w:numId w:val="3"/>
        </w:numPr>
        <w:rPr>
          <w:rFonts w:cs="Times New Roman"/>
        </w:rPr>
      </w:pPr>
      <w:r w:rsidRPr="00492CFC">
        <w:rPr>
          <w:rFonts w:cs="Times New Roman"/>
        </w:rPr>
        <w:t xml:space="preserve">Young, F., Rode, C., Hunt, A. &amp; Quinn, R. Analyzing Moment Arm Profiles in a Full-Muscle Rat Hindlimb Model. </w:t>
      </w:r>
      <w:proofErr w:type="spellStart"/>
      <w:r w:rsidRPr="00492CFC">
        <w:rPr>
          <w:rFonts w:cs="Times New Roman"/>
        </w:rPr>
        <w:t>Biomimetics</w:t>
      </w:r>
      <w:proofErr w:type="spellEnd"/>
      <w:r w:rsidRPr="00492CFC">
        <w:rPr>
          <w:rFonts w:cs="Times New Roman"/>
        </w:rPr>
        <w:t xml:space="preserve"> 4, 10 (2019).</w:t>
      </w:r>
    </w:p>
    <w:p w14:paraId="2B0E6584" w14:textId="154D50A2" w:rsidR="00752CA5" w:rsidRPr="00492CFC" w:rsidRDefault="00752CA5" w:rsidP="00752CA5">
      <w:pPr>
        <w:pStyle w:val="Heading1"/>
        <w:rPr>
          <w:rFonts w:cs="Times New Roman"/>
        </w:rPr>
      </w:pPr>
      <w:bookmarkStart w:id="12" w:name="_Ref58497791"/>
      <w:r w:rsidRPr="00492CFC">
        <w:rPr>
          <w:rFonts w:cs="Times New Roman"/>
        </w:rPr>
        <w:t xml:space="preserve">Aim 2 – </w:t>
      </w:r>
      <w:r w:rsidR="00767432">
        <w:rPr>
          <w:rFonts w:cs="Times New Roman"/>
        </w:rPr>
        <w:t>Characterize the viscoel</w:t>
      </w:r>
      <w:r w:rsidR="00D96B09">
        <w:rPr>
          <w:rFonts w:cs="Times New Roman"/>
        </w:rPr>
        <w:t>astic parameters for the hindlim</w:t>
      </w:r>
      <w:r w:rsidR="00767432">
        <w:rPr>
          <w:rFonts w:cs="Times New Roman"/>
        </w:rPr>
        <w:t>b</w:t>
      </w:r>
      <w:bookmarkEnd w:id="12"/>
      <w:r w:rsidR="008F3C59">
        <w:rPr>
          <w:rFonts w:cs="Times New Roman"/>
        </w:rPr>
        <w:t>.</w:t>
      </w:r>
    </w:p>
    <w:p w14:paraId="4DD6B492" w14:textId="3C7BA368" w:rsidR="00752CA5" w:rsidRDefault="00752CA5" w:rsidP="007830F9">
      <w:pPr>
        <w:ind w:firstLine="0"/>
        <w:rPr>
          <w:rFonts w:eastAsia="Calibri" w:cs="Times New Roman"/>
          <w:b/>
          <w:szCs w:val="22"/>
        </w:rPr>
      </w:pPr>
      <w:r w:rsidRPr="00492CFC">
        <w:rPr>
          <w:rFonts w:eastAsia="Calibri" w:cs="Times New Roman"/>
          <w:szCs w:val="22"/>
        </w:rPr>
        <w:tab/>
      </w:r>
      <w:r w:rsidR="00647765">
        <w:rPr>
          <w:rFonts w:eastAsia="Calibri" w:cs="Times New Roman"/>
          <w:szCs w:val="22"/>
        </w:rPr>
        <w:t xml:space="preserve"> </w:t>
      </w:r>
      <w:r w:rsidR="00A501F5" w:rsidRPr="00A501F5">
        <w:rPr>
          <w:rFonts w:eastAsia="Calibri" w:cs="Times New Roman"/>
          <w:szCs w:val="22"/>
        </w:rPr>
        <w:t>Recent work shows that animals at different sizes utilize control strategies that are unique to the</w:t>
      </w:r>
      <w:r w:rsidR="00A501F5">
        <w:rPr>
          <w:rFonts w:eastAsia="Calibri" w:cs="Times New Roman"/>
          <w:szCs w:val="22"/>
        </w:rPr>
        <w:t>ir length scale</w:t>
      </w:r>
      <w:r w:rsidR="009F7DD8">
        <w:rPr>
          <w:rFonts w:eastAsia="Calibri" w:cs="Times New Roman"/>
          <w:szCs w:val="22"/>
        </w:rPr>
        <w:t xml:space="preserve"> </w:t>
      </w:r>
      <w:r w:rsidR="009F7DD8">
        <w:rPr>
          <w:rFonts w:eastAsia="Calibri" w:cs="Times New Roman"/>
          <w:szCs w:val="22"/>
        </w:rPr>
        <w:fldChar w:fldCharType="begin"/>
      </w:r>
      <w:r w:rsidR="009F7DD8">
        <w:rPr>
          <w:rFonts w:eastAsia="Calibri" w:cs="Times New Roman"/>
          <w:szCs w:val="22"/>
        </w:rPr>
        <w:instrText xml:space="preserve"> ADDIN ZOTERO_ITEM CSL_CITATION {"citationID":"ZuJnnmMc","properties":{"formattedCitation":"(Vogel 2005)","plainCitation":"(Vogel 2005)","noteIndex":0},"citationItems":[{"id":497,"uris":["http://zotero.org/users/2047454/items/MDX27ZWW"],"uri":["http://zotero.org/users/2047454/items/MDX27ZWW"],"itemData":{"id":497,"type":"article-journal","container-title":"Journal of Biosciences","DOI":"10.1007/BF02703667","ISSN":"0973-7138","issue":"3","journalAbbreviation":"J. Biosci.","language":"en","page":"303-312","source":"Springer Link","title":"Living in a physical world III. Getting up to speed","volume":"30","author":[{"family":"Vogel","given":"Steven"}],"issued":{"date-parts":[["2005",6,1]]}}}],"schema":"https://github.com/citation-style-language/schema/raw/master/csl-citation.json"} </w:instrText>
      </w:r>
      <w:r w:rsidR="009F7DD8">
        <w:rPr>
          <w:rFonts w:eastAsia="Calibri" w:cs="Times New Roman"/>
          <w:szCs w:val="22"/>
        </w:rPr>
        <w:fldChar w:fldCharType="separate"/>
      </w:r>
      <w:r w:rsidR="009F7DD8" w:rsidRPr="009F7DD8">
        <w:rPr>
          <w:rFonts w:cs="Times New Roman"/>
        </w:rPr>
        <w:t>(Vogel 2005)</w:t>
      </w:r>
      <w:r w:rsidR="009F7DD8">
        <w:rPr>
          <w:rFonts w:eastAsia="Calibri" w:cs="Times New Roman"/>
          <w:szCs w:val="22"/>
        </w:rPr>
        <w:fldChar w:fldCharType="end"/>
      </w:r>
      <w:r w:rsidR="00A501F5" w:rsidRPr="00A501F5">
        <w:rPr>
          <w:rFonts w:eastAsia="Calibri" w:cs="Times New Roman"/>
          <w:szCs w:val="22"/>
        </w:rPr>
        <w:t>. For example, by measuring muscle activation levels in a stick bug,</w:t>
      </w:r>
      <w:r w:rsidR="00CF5D9C">
        <w:rPr>
          <w:rFonts w:eastAsia="Calibri" w:cs="Times New Roman"/>
          <w:szCs w:val="22"/>
        </w:rPr>
        <w:t xml:space="preserve"> we can see that the animal</w:t>
      </w:r>
      <w:r w:rsidR="00A501F5" w:rsidRPr="00A501F5">
        <w:rPr>
          <w:rFonts w:eastAsia="Calibri" w:cs="Times New Roman"/>
          <w:szCs w:val="22"/>
        </w:rPr>
        <w:t xml:space="preserve"> engage</w:t>
      </w:r>
      <w:r w:rsidR="00CF5D9C">
        <w:rPr>
          <w:rFonts w:eastAsia="Calibri" w:cs="Times New Roman"/>
          <w:szCs w:val="22"/>
        </w:rPr>
        <w:t>s</w:t>
      </w:r>
      <w:r w:rsidR="00A501F5" w:rsidRPr="00A501F5">
        <w:rPr>
          <w:rFonts w:eastAsia="Calibri" w:cs="Times New Roman"/>
          <w:szCs w:val="22"/>
        </w:rPr>
        <w:t xml:space="preserve"> muscles throughout </w:t>
      </w:r>
      <w:r w:rsidR="00CF5D9C">
        <w:rPr>
          <w:rFonts w:eastAsia="Calibri" w:cs="Times New Roman"/>
          <w:szCs w:val="22"/>
        </w:rPr>
        <w:t xml:space="preserve">the entirety of </w:t>
      </w:r>
      <w:r w:rsidR="00A501F5" w:rsidRPr="00A501F5">
        <w:rPr>
          <w:rFonts w:eastAsia="Calibri" w:cs="Times New Roman"/>
          <w:szCs w:val="22"/>
        </w:rPr>
        <w:t xml:space="preserve">swing </w:t>
      </w:r>
      <w:r w:rsidR="00CF5D9C">
        <w:rPr>
          <w:rFonts w:eastAsia="Calibri" w:cs="Times New Roman"/>
          <w:szCs w:val="22"/>
        </w:rPr>
        <w:t>to bring the leg forward</w:t>
      </w:r>
      <w:r w:rsidR="00A501F5" w:rsidRPr="00A501F5">
        <w:rPr>
          <w:rFonts w:eastAsia="Calibri" w:cs="Times New Roman"/>
          <w:szCs w:val="22"/>
        </w:rPr>
        <w:t xml:space="preserve">. In contrast, measurements in horses show that </w:t>
      </w:r>
      <w:r w:rsidR="00CF5D9C">
        <w:rPr>
          <w:rFonts w:eastAsia="Calibri" w:cs="Times New Roman"/>
          <w:szCs w:val="22"/>
        </w:rPr>
        <w:t xml:space="preserve">there is </w:t>
      </w:r>
      <w:r w:rsidR="00A501F5" w:rsidRPr="00A501F5">
        <w:rPr>
          <w:rFonts w:eastAsia="Calibri" w:cs="Times New Roman"/>
          <w:szCs w:val="22"/>
        </w:rPr>
        <w:t>very</w:t>
      </w:r>
      <w:r w:rsidR="00CF5D9C">
        <w:rPr>
          <w:rFonts w:eastAsia="Calibri" w:cs="Times New Roman"/>
          <w:szCs w:val="22"/>
        </w:rPr>
        <w:t xml:space="preserve"> little neural control</w:t>
      </w:r>
      <w:r w:rsidR="00A501F5" w:rsidRPr="00A501F5">
        <w:rPr>
          <w:rFonts w:eastAsia="Calibri" w:cs="Times New Roman"/>
          <w:szCs w:val="22"/>
        </w:rPr>
        <w:t xml:space="preserve"> in early swing phase</w:t>
      </w:r>
      <w:r w:rsidR="00CF5D9C">
        <w:rPr>
          <w:rFonts w:eastAsia="Calibri" w:cs="Times New Roman"/>
          <w:szCs w:val="22"/>
        </w:rPr>
        <w:t>, presumably because</w:t>
      </w:r>
      <w:r w:rsidR="00A501F5" w:rsidRPr="00A501F5">
        <w:rPr>
          <w:rFonts w:eastAsia="Calibri" w:cs="Times New Roman"/>
          <w:szCs w:val="22"/>
        </w:rPr>
        <w:t xml:space="preserve"> the horse uses inertia to “throw” its leg forward. These two different</w:t>
      </w:r>
      <w:r w:rsidR="00CF5D9C">
        <w:rPr>
          <w:rFonts w:eastAsia="Calibri" w:cs="Times New Roman"/>
          <w:szCs w:val="22"/>
        </w:rPr>
        <w:t xml:space="preserve"> control strategies</w:t>
      </w:r>
      <w:r w:rsidR="00A501F5" w:rsidRPr="00A501F5">
        <w:rPr>
          <w:rFonts w:eastAsia="Calibri" w:cs="Times New Roman"/>
          <w:szCs w:val="22"/>
        </w:rPr>
        <w:t xml:space="preserve"> </w:t>
      </w:r>
      <w:r w:rsidR="00CF5D9C">
        <w:rPr>
          <w:rFonts w:eastAsia="Calibri" w:cs="Times New Roman"/>
          <w:szCs w:val="22"/>
        </w:rPr>
        <w:t>illustrate the broader concept</w:t>
      </w:r>
      <w:r w:rsidR="00A501F5" w:rsidRPr="00A501F5">
        <w:rPr>
          <w:rFonts w:eastAsia="Calibri" w:cs="Times New Roman"/>
          <w:szCs w:val="22"/>
        </w:rPr>
        <w:t xml:space="preserve"> that animal nervous systems have adapted to navigating the world differently depending on the size of the animal. </w:t>
      </w:r>
      <w:r w:rsidR="00A501F5" w:rsidRPr="00CF5D9C">
        <w:rPr>
          <w:rFonts w:eastAsia="Calibri" w:cs="Times New Roman"/>
          <w:b/>
          <w:szCs w:val="22"/>
        </w:rPr>
        <w:t>The goal of this aim is to model the viscoelastic properties of the rat hindlimb and compare how passive force distribution changes with respect to scale.</w:t>
      </w:r>
    </w:p>
    <w:p w14:paraId="25CADA78" w14:textId="2D8CB772" w:rsidR="00335FB2" w:rsidRPr="00492CFC" w:rsidRDefault="004C333B" w:rsidP="00335FB2">
      <w:pPr>
        <w:pStyle w:val="Heading2"/>
      </w:pPr>
      <w:r>
        <w:t>Sub Aim 2.1</w:t>
      </w:r>
      <w:r w:rsidR="00335FB2">
        <w:t>: Develop length-a</w:t>
      </w:r>
      <w:r w:rsidR="00335FB2" w:rsidRPr="00492CFC">
        <w:t xml:space="preserve">ctivation </w:t>
      </w:r>
      <w:r w:rsidR="00335FB2">
        <w:t>parameters for all muscles</w:t>
      </w:r>
    </w:p>
    <w:p w14:paraId="722BEB2F" w14:textId="6935821E" w:rsidR="00335FB2" w:rsidRPr="00492CFC" w:rsidRDefault="00951C25" w:rsidP="00335FB2">
      <w:r w:rsidRPr="00492CFC">
        <w:rPr>
          <w:noProof/>
        </w:rPr>
        <mc:AlternateContent>
          <mc:Choice Requires="wpg">
            <w:drawing>
              <wp:anchor distT="0" distB="0" distL="114300" distR="114300" simplePos="0" relativeHeight="251701248" behindDoc="0" locked="0" layoutInCell="1" allowOverlap="1" wp14:anchorId="47F19D13" wp14:editId="06529EAE">
                <wp:simplePos x="0" y="0"/>
                <wp:positionH relativeFrom="column">
                  <wp:posOffset>0</wp:posOffset>
                </wp:positionH>
                <wp:positionV relativeFrom="paragraph">
                  <wp:posOffset>1421717</wp:posOffset>
                </wp:positionV>
                <wp:extent cx="5943169" cy="3761105"/>
                <wp:effectExtent l="0" t="0" r="635" b="0"/>
                <wp:wrapTopAndBottom/>
                <wp:docPr id="10" name="Group 10"/>
                <wp:cNvGraphicFramePr/>
                <a:graphic xmlns:a="http://schemas.openxmlformats.org/drawingml/2006/main">
                  <a:graphicData uri="http://schemas.microsoft.com/office/word/2010/wordprocessingGroup">
                    <wpg:wgp>
                      <wpg:cNvGrpSpPr/>
                      <wpg:grpSpPr>
                        <a:xfrm>
                          <a:off x="0" y="0"/>
                          <a:ext cx="5943169" cy="3761105"/>
                          <a:chOff x="1236217" y="0"/>
                          <a:chExt cx="6786477" cy="4296562"/>
                        </a:xfrm>
                      </wpg:grpSpPr>
                      <pic:pic xmlns:pic="http://schemas.openxmlformats.org/drawingml/2006/picture">
                        <pic:nvPicPr>
                          <pic:cNvPr id="2" name="Picture 2"/>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2152605" y="0"/>
                            <a:ext cx="5037165" cy="3657600"/>
                          </a:xfrm>
                          <a:prstGeom prst="rect">
                            <a:avLst/>
                          </a:prstGeom>
                        </pic:spPr>
                      </pic:pic>
                      <wps:wsp>
                        <wps:cNvPr id="1" name="Text Box 1"/>
                        <wps:cNvSpPr txBox="1"/>
                        <wps:spPr>
                          <a:xfrm>
                            <a:off x="1236217" y="3717925"/>
                            <a:ext cx="6786477" cy="578637"/>
                          </a:xfrm>
                          <a:prstGeom prst="rect">
                            <a:avLst/>
                          </a:prstGeom>
                          <a:solidFill>
                            <a:prstClr val="white"/>
                          </a:solidFill>
                          <a:ln>
                            <a:noFill/>
                          </a:ln>
                          <a:effectLst/>
                        </wps:spPr>
                        <wps:txbx>
                          <w:txbxContent>
                            <w:p w14:paraId="4E3A8622" w14:textId="65644BB5" w:rsidR="00F01820" w:rsidRPr="00272095" w:rsidRDefault="00F01820" w:rsidP="00335FB2">
                              <w:pPr>
                                <w:pStyle w:val="FigCap"/>
                                <w:ind w:firstLine="0"/>
                                <w:jc w:val="left"/>
                                <w:rPr>
                                  <w:rFonts w:cs="Times New Roman"/>
                                </w:rPr>
                              </w:pPr>
                              <w:bookmarkStart w:id="13"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3"/>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F19D13" id="Group 10" o:spid="_x0000_s1041" style="position:absolute;left:0;text-align:left;margin-left:0;margin-top:111.95pt;width:467.95pt;height:296.15pt;z-index:251701248;mso-width-relative:margin;mso-height-relative:margin" coordorigin="12362" coordsize="67864,42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">
                <v:shape id="Picture 2" o:spid="_x0000_s1042" type="#_x0000_t75" style="position:absolute;left:21526;width:50371;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">
                  <v:imagedata r:id="rId34" o:title=""/>
                  <v:path arrowok="t"/>
                </v:shape>
                <v:shape id="Text Box 1" o:spid="_x0000_s1043" type="#_x0000_t202" style="position:absolute;left:12362;top:37179;width:67864;height:5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4E3A8622" w14:textId="65644BB5" w:rsidR="00F01820" w:rsidRPr="00272095" w:rsidRDefault="00F01820" w:rsidP="00335FB2">
                        <w:pPr>
                          <w:pStyle w:val="FigCap"/>
                          <w:ind w:firstLine="0"/>
                          <w:jc w:val="left"/>
                          <w:rPr>
                            <w:rFonts w:cs="Times New Roman"/>
                          </w:rPr>
                        </w:pPr>
                        <w:bookmarkStart w:id="14"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4"/>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v:textbox>
                </v:shape>
                <w10:wrap type="topAndBottom"/>
              </v:group>
            </w:pict>
          </mc:Fallback>
        </mc:AlternateContent>
      </w:r>
      <w:r w:rsidR="00C30601" w:rsidRPr="00C30601">
        <w:t xml:space="preserve">The first steps toward this goal are to develop baseline parameters for all muscles. The development of muscle parameters falls into two categories: length-activation profile parameters and viscoelastic parameters. </w:t>
      </w:r>
      <w:r w:rsidR="00335FB2">
        <w:t xml:space="preserve">Two </w:t>
      </w:r>
      <w:r w:rsidR="00C30601">
        <w:t>tension relationship</w:t>
      </w:r>
      <w:r w:rsidR="00335FB2" w:rsidRPr="00492CFC">
        <w:t xml:space="preserve"> curves </w:t>
      </w:r>
      <w:r w:rsidR="00335FB2">
        <w:t>dictate the</w:t>
      </w:r>
      <w:r w:rsidR="00335FB2" w:rsidRPr="00492CFC">
        <w:t xml:space="preserve"> force generating </w:t>
      </w:r>
      <w:r w:rsidR="00335FB2">
        <w:t>capabilities of</w:t>
      </w:r>
      <w:r w:rsidR="00335FB2" w:rsidRPr="00492CFC">
        <w:t xml:space="preserve"> the</w:t>
      </w:r>
      <w:r w:rsidR="00FD7B69">
        <w:t xml:space="preserve"> linear</w:t>
      </w:r>
      <w:r w:rsidR="00335FB2" w:rsidRPr="00492CFC">
        <w:t xml:space="preserve"> Hill </w:t>
      </w:r>
      <w:r w:rsidR="00177DC4">
        <w:fldChar w:fldCharType="begin"/>
      </w:r>
      <w:r w:rsidR="00177DC4">
        <w:instrText xml:space="preserve"> ADDIN ZOTERO_ITEM CSL_CITATION {"citationID":"9ve9GqH0","properties":{"formattedCitation":"(Hill Archibald Vivian 1938)","plainCitation":"(Hill Archibald Vivian 1938)","noteIndex":0},"citationItems":[{"id":95,"uris":["http://zotero.org/users/2047454/items/RZ2LRNDF"],"uri":["http://zotero.org/users/2047454/items/RZ2LRNDF"],"itemData":{"id":95,"type":"article-journal","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container-title":"Proceedings of the Royal Society of London. Series B - Biological Sciences","DOI":"10.1098/rspb.1938.0050","issue":"843","journalAbbreviation":"Proceedings of the Royal Society of London. Series B - Biological Sciences","page":"136-195","source":"royalsocietypublishing.org (Atypon)","title":"The heat of shortening and the dynamic constants of muscle","volume":"126","author":[{"literal":"Hill Archibald Vivian"}],"issued":{"date-parts":[["1938",10,10]]}}}],"schema":"https://github.com/citation-style-language/schema/raw/master/csl-citation.json"} </w:instrText>
      </w:r>
      <w:r w:rsidR="00177DC4">
        <w:fldChar w:fldCharType="separate"/>
      </w:r>
      <w:r w:rsidR="00177DC4" w:rsidRPr="00177DC4">
        <w:rPr>
          <w:rFonts w:cs="Times New Roman"/>
        </w:rPr>
        <w:t>(Hill Archibald Vivian 1938)</w:t>
      </w:r>
      <w:r w:rsidR="00177DC4">
        <w:fldChar w:fldCharType="end"/>
      </w:r>
      <w:r w:rsidR="00177DC4">
        <w:t xml:space="preserve"> </w:t>
      </w:r>
      <w:r w:rsidR="00335FB2" w:rsidRPr="00492CFC">
        <w:t xml:space="preserve">model: the length-tension (LT) </w:t>
      </w:r>
      <w:r w:rsidR="00335FB2">
        <w:t xml:space="preserve">curve </w:t>
      </w:r>
      <w:r w:rsidR="00335FB2" w:rsidRPr="00492CFC">
        <w:t xml:space="preserve">and the stimulus-tension (ST) </w:t>
      </w:r>
      <w:r w:rsidR="00335FB2">
        <w:t>curve</w:t>
      </w:r>
      <w:r w:rsidR="00335FB2" w:rsidRPr="00492CFC">
        <w:t xml:space="preserve">. </w:t>
      </w:r>
      <w:r w:rsidR="00335FB2">
        <w:t>T</w:t>
      </w:r>
      <w:r w:rsidR="00335FB2" w:rsidRPr="00492CFC">
        <w:t>hese curves are represented by the terms A</w:t>
      </w:r>
      <w:r w:rsidR="00335FB2" w:rsidRPr="0001330B">
        <w:rPr>
          <w:vertAlign w:val="subscript"/>
        </w:rPr>
        <w:t>l</w:t>
      </w:r>
      <w:r w:rsidR="00335FB2" w:rsidRPr="00492CFC">
        <w:t xml:space="preserve"> and A</w:t>
      </w:r>
      <w:r w:rsidR="00335FB2" w:rsidRPr="0001330B">
        <w:rPr>
          <w:vertAlign w:val="subscript"/>
        </w:rPr>
        <w:t>m</w:t>
      </w:r>
      <w:r w:rsidR="00335FB2" w:rsidRPr="0001330B">
        <w:t xml:space="preserve"> in</w:t>
      </w:r>
      <w:r w:rsidR="00335FB2">
        <w:t xml:space="preserve"> Equation </w:t>
      </w:r>
      <w:r w:rsidR="00335FB2">
        <w:fldChar w:fldCharType="begin"/>
      </w:r>
      <w:r w:rsidR="00335FB2">
        <w:instrText xml:space="preserve"> GOTOBUTTON ZEqnNum134974  \* MERGEFORMAT </w:instrText>
      </w:r>
      <w:r w:rsidR="00335FB2">
        <w:fldChar w:fldCharType="begin"/>
      </w:r>
      <w:r w:rsidR="00335FB2">
        <w:instrText xml:space="preserve"> REF ZEqnNum134974 \* Charformat \! \* MERGEFORMAT </w:instrText>
      </w:r>
      <w:r w:rsidR="00335FB2">
        <w:fldChar w:fldCharType="separate"/>
      </w:r>
      <w:r w:rsidR="003C2B40" w:rsidRPr="003C2B40">
        <w:instrText>3</w:instrText>
      </w:r>
      <w:r w:rsidR="00335FB2">
        <w:fldChar w:fldCharType="end"/>
      </w:r>
      <w:r w:rsidR="00335FB2">
        <w:fldChar w:fldCharType="end"/>
      </w:r>
      <w:r w:rsidR="00335FB2" w:rsidRPr="00492CFC">
        <w:t>. The LT-curve relates a muscle’s force-generating capabilities at various isometric lengths while the ST-curve relates the membrane potential to force output.</w:t>
      </w:r>
    </w:p>
    <w:p w14:paraId="19EA4FC1" w14:textId="23F9C7E9" w:rsidR="00335FB2" w:rsidRPr="00492CFC" w:rsidRDefault="00335FB2" w:rsidP="00335FB2">
      <w:r w:rsidRPr="00492CFC">
        <w:t>The LT-curve (</w:t>
      </w:r>
      <w:r w:rsidRPr="00492CFC">
        <w:fldChar w:fldCharType="begin"/>
      </w:r>
      <w:r w:rsidRPr="00492CFC">
        <w:instrText xml:space="preserve"> REF _Ref22228158 \h  \* MERGEFORMAT </w:instrText>
      </w:r>
      <w:r w:rsidRPr="00492CFC">
        <w:fldChar w:fldCharType="separate"/>
      </w:r>
      <w:r w:rsidR="003C2B40" w:rsidRPr="003C2B40">
        <w:t xml:space="preserve">Figure </w:t>
      </w:r>
      <w:r w:rsidR="003C2B40" w:rsidRPr="003C2B40">
        <w:rPr>
          <w:noProof/>
        </w:rPr>
        <w:t>6</w:t>
      </w:r>
      <w:r w:rsidRPr="00492CFC">
        <w:fldChar w:fldCharType="end"/>
      </w:r>
      <w:r>
        <w:t>A</w:t>
      </w:r>
      <w:r w:rsidRPr="00492CFC">
        <w:t>) relates the maximal tension generating capability of muscle at different lengths</w:t>
      </w:r>
      <w:r>
        <w:t>, where t</w:t>
      </w:r>
      <w:r w:rsidRPr="00492CFC">
        <w:t xml:space="preserve">he muscle is capable of generating the maximum possible force at its resting potential. The resting length for muscles is determined by moving the leg through its full range of motion </w:t>
      </w:r>
      <w:r>
        <w:t xml:space="preserve">(i.e. from </w:t>
      </w:r>
      <w:proofErr w:type="spellStart"/>
      <w:r>
        <w:t>L</w:t>
      </w:r>
      <w:r w:rsidRPr="00D6736F">
        <w:rPr>
          <w:vertAlign w:val="subscript"/>
        </w:rPr>
        <w:t>min</w:t>
      </w:r>
      <w:proofErr w:type="spellEnd"/>
      <w:r>
        <w:t xml:space="preserve"> to </w:t>
      </w:r>
      <w:proofErr w:type="spellStart"/>
      <w:r>
        <w:t>L</w:t>
      </w:r>
      <w:r w:rsidRPr="00D6736F">
        <w:rPr>
          <w:vertAlign w:val="subscript"/>
        </w:rPr>
        <w:t>max</w:t>
      </w:r>
      <w:proofErr w:type="spellEnd"/>
      <w:r>
        <w:t xml:space="preserve">) </w:t>
      </w:r>
      <w:r w:rsidRPr="00492CFC">
        <w:t xml:space="preserve">and finding the midpoint between </w:t>
      </w:r>
      <w:r>
        <w:t>these values</w:t>
      </w:r>
      <w:r w:rsidRPr="00492CFC">
        <w:t xml:space="preserve">. </w:t>
      </w:r>
      <w:r w:rsidRPr="00E577E2">
        <w:t>B</w:t>
      </w:r>
      <w:r w:rsidR="008F3C59">
        <w:t xml:space="preserve">ased on assumptions from </w:t>
      </w:r>
      <w:proofErr w:type="spellStart"/>
      <w:r w:rsidR="008F3C59">
        <w:t>Zajac</w:t>
      </w:r>
      <w:proofErr w:type="spellEnd"/>
      <w:r w:rsidR="008F3C59">
        <w:t xml:space="preserve"> </w:t>
      </w:r>
      <w:r w:rsidR="008F3C59">
        <w:fldChar w:fldCharType="begin"/>
      </w:r>
      <w:r w:rsidR="008F3C59">
        <w:instrText xml:space="preserve"> ADDIN ZOTERO_ITEM CSL_CITATION {"citationID":"aMN6v6lZ","properties":{"formattedCitation":"(Zajac 1989)","plainCitation":"(Zajac 1989)","noteIndex":0},"citationItems":[{"id":56,"uris":["http://zotero.org/users/2047454/items/6KK7HHIE"],"uri":["http://zotero.org/users/2047454/items/6KK7HHIE"],"itemData":{"id":56,"type":"article-journal","abstract":"Abstract: Skeletal muscles transform neural control signals into forces that act upon the body segments to effect a coordinated motor task. This...","container-title":"Critical reviews in biomedical engineering","ISSN":"0278-940X","issue":"4","journalAbbreviation":"Crit Rev Biomed Eng","language":"eng","note":"PMID: 2676342","page":"359-411","source":"europepmc.org","title":"Muscle and tendon: properties, models, scaling, and application to biomechanics and motor control.","title-short":"Muscle and tendon","volume":"17","author":[{"family":"Zajac","given":"F. E."}],"issued":{"date-parts":[["1989"]]}}}],"schema":"https://github.com/citation-style-language/schema/raw/master/csl-citation.json"} </w:instrText>
      </w:r>
      <w:r w:rsidR="008F3C59">
        <w:fldChar w:fldCharType="separate"/>
      </w:r>
      <w:r w:rsidR="008F3C59" w:rsidRPr="008F3C59">
        <w:rPr>
          <w:rFonts w:cs="Times New Roman"/>
        </w:rPr>
        <w:t>(Zajac 1989)</w:t>
      </w:r>
      <w:r w:rsidR="008F3C59">
        <w:fldChar w:fldCharType="end"/>
      </w:r>
      <w:r w:rsidRPr="00E577E2">
        <w:t xml:space="preserve">, </w:t>
      </w:r>
      <w:r>
        <w:t>t</w:t>
      </w:r>
      <w:r w:rsidRPr="00492CFC">
        <w:t>he muscle width is set such that at the length extremes the muscle is capable of generating 70% of its maximum tension.</w:t>
      </w:r>
    </w:p>
    <w:p w14:paraId="4D026552" w14:textId="53296E41" w:rsidR="00335FB2" w:rsidRPr="005202E9" w:rsidRDefault="00335FB2" w:rsidP="00335FB2">
      <w:r w:rsidRPr="00492CFC">
        <w:t>The ST-curve (</w:t>
      </w:r>
      <w:r w:rsidRPr="00492CFC">
        <w:fldChar w:fldCharType="begin"/>
      </w:r>
      <w:r w:rsidRPr="00492CFC">
        <w:instrText xml:space="preserve"> REF _Ref22228158 \h  \* MERGEFORMAT </w:instrText>
      </w:r>
      <w:r w:rsidRPr="00492CFC">
        <w:fldChar w:fldCharType="separate"/>
      </w:r>
      <w:r w:rsidR="003C2B40" w:rsidRPr="003C2B40">
        <w:t xml:space="preserve">Figure </w:t>
      </w:r>
      <w:r w:rsidR="003C2B40" w:rsidRPr="003C2B40">
        <w:rPr>
          <w:noProof/>
        </w:rPr>
        <w:t>6</w:t>
      </w:r>
      <w:r w:rsidRPr="00492CFC">
        <w:fldChar w:fldCharType="end"/>
      </w:r>
      <w:r w:rsidRPr="00492CFC">
        <w:t>B)</w:t>
      </w:r>
      <w:r>
        <w:t xml:space="preserve"> relates the </w:t>
      </w:r>
      <w:proofErr w:type="spellStart"/>
      <w:r>
        <w:t>moto</w:t>
      </w:r>
      <w:r w:rsidRPr="00492CFC">
        <w:t>neuron</w:t>
      </w:r>
      <w:proofErr w:type="spellEnd"/>
      <w:r w:rsidRPr="00492CFC">
        <w:t xml:space="preserve"> activation to muscle tension. No tension is generated at a resting potential of -60mV, while at full activation (-40mV) the muscle generates a maximal contractile force, </w:t>
      </w:r>
      <w:proofErr w:type="spellStart"/>
      <w:r w:rsidRPr="00492CFC">
        <w:t>ST</w:t>
      </w:r>
      <w:r w:rsidRPr="007A4505">
        <w:rPr>
          <w:vertAlign w:val="subscript"/>
        </w:rPr>
        <w:t>max</w:t>
      </w:r>
      <w:proofErr w:type="spellEnd"/>
      <w:r w:rsidRPr="00492CFC">
        <w:t xml:space="preserve">. </w:t>
      </w:r>
      <w:proofErr w:type="spellStart"/>
      <w:r w:rsidRPr="00492CFC">
        <w:t>ST</w:t>
      </w:r>
      <w:r w:rsidRPr="007A4505">
        <w:rPr>
          <w:vertAlign w:val="subscript"/>
        </w:rPr>
        <w:t>max</w:t>
      </w:r>
      <w:proofErr w:type="spellEnd"/>
      <w:r w:rsidRPr="00492CFC">
        <w:t xml:space="preserve"> is set such that at steady state, the activation term is capable </w:t>
      </w:r>
      <w:r>
        <w:t xml:space="preserve">of generating </w:t>
      </w:r>
      <w:r w:rsidRPr="00492CFC">
        <w:t>the maximum tension</w:t>
      </w:r>
      <w:r>
        <w:t xml:space="preserve"> from the literature, </w:t>
      </w:r>
      <w:proofErr w:type="spellStart"/>
      <w:r>
        <w:t>F</w:t>
      </w:r>
      <w:r w:rsidRPr="00A80158">
        <w:rPr>
          <w:vertAlign w:val="subscript"/>
        </w:rPr>
        <w:t>max</w:t>
      </w:r>
      <w:proofErr w:type="spellEnd"/>
      <w:r w:rsidRPr="00492CFC">
        <w:t xml:space="preserve">. </w:t>
      </w:r>
      <w:r>
        <w:t xml:space="preserve">Calculating the value of </w:t>
      </w:r>
      <w:proofErr w:type="spellStart"/>
      <w:r>
        <w:t>ST</w:t>
      </w:r>
      <w:r w:rsidRPr="005202E9">
        <w:rPr>
          <w:vertAlign w:val="subscript"/>
        </w:rPr>
        <w:t>max</w:t>
      </w:r>
      <w:proofErr w:type="spellEnd"/>
      <w:r>
        <w:t xml:space="preserve"> is described in the supplementary material.</w:t>
      </w:r>
    </w:p>
    <w:p w14:paraId="2ADD57A2" w14:textId="4382FAD5" w:rsidR="004C333B" w:rsidRPr="004C333B" w:rsidRDefault="004C333B" w:rsidP="004C333B">
      <w:pPr>
        <w:outlineLvl w:val="1"/>
        <w:rPr>
          <w:u w:val="single"/>
        </w:rPr>
      </w:pPr>
      <w:r w:rsidRPr="004C333B">
        <w:rPr>
          <w:u w:val="single"/>
        </w:rPr>
        <w:t xml:space="preserve">Sub Aim </w:t>
      </w:r>
      <w:r w:rsidR="00681CCE">
        <w:rPr>
          <w:u w:val="single"/>
        </w:rPr>
        <w:t>2.2</w:t>
      </w:r>
      <w:r w:rsidRPr="004C333B">
        <w:rPr>
          <w:u w:val="single"/>
        </w:rPr>
        <w:t>: Calculate baseline viscoelastic parameters for all muscles</w:t>
      </w:r>
    </w:p>
    <w:p w14:paraId="4CB295E5" w14:textId="09689F85" w:rsidR="00F6307E" w:rsidRDefault="006C2058" w:rsidP="00F6307E">
      <w:pPr>
        <w:spacing w:line="240" w:lineRule="auto"/>
        <w:rPr>
          <w:rFonts w:cs="Times New Roman"/>
        </w:rPr>
      </w:pPr>
      <w:r w:rsidRPr="004C333B">
        <w:rPr>
          <w:rFonts w:cs="Times New Roman"/>
          <w:noProof/>
        </w:rPr>
        <mc:AlternateContent>
          <mc:Choice Requires="wpg">
            <w:drawing>
              <wp:anchor distT="0" distB="0" distL="114300" distR="114300" simplePos="0" relativeHeight="251705344" behindDoc="0" locked="0" layoutInCell="1" allowOverlap="1" wp14:anchorId="6A2A1E75" wp14:editId="2C1E2F8E">
                <wp:simplePos x="0" y="0"/>
                <wp:positionH relativeFrom="column">
                  <wp:posOffset>587</wp:posOffset>
                </wp:positionH>
                <wp:positionV relativeFrom="paragraph">
                  <wp:posOffset>1002030</wp:posOffset>
                </wp:positionV>
                <wp:extent cx="5943600" cy="3389630"/>
                <wp:effectExtent l="0" t="0" r="0" b="1270"/>
                <wp:wrapTopAndBottom/>
                <wp:docPr id="26" name="Group 26"/>
                <wp:cNvGraphicFramePr/>
                <a:graphic xmlns:a="http://schemas.openxmlformats.org/drawingml/2006/main">
                  <a:graphicData uri="http://schemas.microsoft.com/office/word/2010/wordprocessingGroup">
                    <wpg:wgp>
                      <wpg:cNvGrpSpPr/>
                      <wpg:grpSpPr>
                        <a:xfrm>
                          <a:off x="0" y="0"/>
                          <a:ext cx="5943600" cy="3389630"/>
                          <a:chOff x="1" y="0"/>
                          <a:chExt cx="5943600" cy="3389630"/>
                        </a:xfrm>
                      </wpg:grpSpPr>
                      <pic:pic xmlns:pic="http://schemas.openxmlformats.org/drawingml/2006/picture">
                        <pic:nvPicPr>
                          <pic:cNvPr id="17" name="Picture 1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1139190" y="0"/>
                            <a:ext cx="3660813" cy="2790190"/>
                          </a:xfrm>
                          <a:prstGeom prst="rect">
                            <a:avLst/>
                          </a:prstGeom>
                        </pic:spPr>
                      </pic:pic>
                      <wps:wsp>
                        <wps:cNvPr id="25" name="Text Box 25"/>
                        <wps:cNvSpPr txBox="1"/>
                        <wps:spPr>
                          <a:xfrm>
                            <a:off x="1" y="2824480"/>
                            <a:ext cx="5943600" cy="565150"/>
                          </a:xfrm>
                          <a:prstGeom prst="rect">
                            <a:avLst/>
                          </a:prstGeom>
                          <a:solidFill>
                            <a:prstClr val="white"/>
                          </a:solidFill>
                          <a:ln>
                            <a:noFill/>
                          </a:ln>
                        </wps:spPr>
                        <wps:txbx>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5"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5"/>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A2A1E75" id="Group 26" o:spid="_x0000_s1044" style="position:absolute;left:0;text-align:left;margin-left:.05pt;margin-top:78.9pt;width:468pt;height:266.9pt;z-index:251705344;mso-width-relative:margin;mso-height-relative:margin" coordorigin="" coordsize="59436,33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">
                <v:shape id="Picture 17" o:spid="_x0000_s1045" type="#_x0000_t75" style="position:absolute;left:11391;width:36609;height:27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">
                  <v:imagedata r:id="rId36" o:title=""/>
                  <v:path arrowok="t"/>
                </v:shape>
                <v:shape id="Text Box 25" o:spid="_x0000_s1046" type="#_x0000_t202" style="position:absolute;top:28244;width:59436;height:5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6"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6"/>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v:textbox>
                </v:shape>
                <w10:wrap type="topAndBottom"/>
              </v:group>
            </w:pict>
          </mc:Fallback>
        </mc:AlternateContent>
      </w:r>
      <w:r w:rsidR="00F6307E" w:rsidRPr="004C333B">
        <w:rPr>
          <w:rFonts w:cs="Times New Roman"/>
        </w:rPr>
        <w:t>Animatlab includes a two-compartment, linear Hill muscle model (</w:t>
      </w:r>
      <w:r w:rsidR="00F6307E" w:rsidRPr="004C333B">
        <w:rPr>
          <w:rFonts w:cs="Times New Roman"/>
        </w:rPr>
        <w:fldChar w:fldCharType="begin"/>
      </w:r>
      <w:r w:rsidR="00F6307E" w:rsidRPr="004C333B">
        <w:rPr>
          <w:rFonts w:cs="Times New Roman"/>
        </w:rPr>
        <w:instrText xml:space="preserve"> REF _Ref56435443 \h  \* MERGEFORMAT </w:instrText>
      </w:r>
      <w:r w:rsidR="00F6307E" w:rsidRPr="004C333B">
        <w:rPr>
          <w:rFonts w:cs="Times New Roman"/>
        </w:rPr>
      </w:r>
      <w:r w:rsidR="00F6307E" w:rsidRPr="004C333B">
        <w:rPr>
          <w:rFonts w:cs="Times New Roman"/>
        </w:rPr>
        <w:fldChar w:fldCharType="separate"/>
      </w:r>
      <w:r w:rsidR="003C2B40" w:rsidRPr="003C2B40">
        <w:rPr>
          <w:rFonts w:cs="Times New Roman"/>
        </w:rPr>
        <w:t xml:space="preserve">Figure </w:t>
      </w:r>
      <w:r w:rsidR="003C2B40" w:rsidRPr="003C2B40">
        <w:rPr>
          <w:rFonts w:cs="Times New Roman"/>
          <w:noProof/>
        </w:rPr>
        <w:t>7</w:t>
      </w:r>
      <w:r w:rsidR="00F6307E" w:rsidRPr="004C333B">
        <w:rPr>
          <w:rFonts w:cs="Times New Roman"/>
        </w:rPr>
        <w:fldChar w:fldCharType="end"/>
      </w:r>
      <w:r w:rsidR="00F6307E" w:rsidRPr="004C333B">
        <w:rPr>
          <w:rFonts w:cs="Times New Roman"/>
        </w:rPr>
        <w:t>) with an elastic spring element (K</w:t>
      </w:r>
      <w:r w:rsidR="00F6307E" w:rsidRPr="004C333B">
        <w:rPr>
          <w:rFonts w:cs="Times New Roman"/>
          <w:vertAlign w:val="subscript"/>
        </w:rPr>
        <w:t>SE</w:t>
      </w:r>
      <w:r w:rsidR="00F6307E" w:rsidRPr="004C333B">
        <w:rPr>
          <w:rFonts w:cs="Times New Roman"/>
        </w:rPr>
        <w:t>) representing connective tissue in parallel with a damping element (B), parallel spring element (K</w:t>
      </w:r>
      <w:r w:rsidR="00F6307E" w:rsidRPr="004C333B">
        <w:rPr>
          <w:rFonts w:cs="Times New Roman"/>
          <w:vertAlign w:val="subscript"/>
        </w:rPr>
        <w:t>PE</w:t>
      </w:r>
      <w:r w:rsidR="00F6307E" w:rsidRPr="004C333B">
        <w:rPr>
          <w:rFonts w:cs="Times New Roman"/>
        </w:rPr>
        <w:t>), and a contractile element (A).</w:t>
      </w:r>
      <w:r>
        <w:rPr>
          <w:rFonts w:cs="Times New Roman"/>
        </w:rPr>
        <w:t xml:space="preserve"> </w:t>
      </w:r>
      <w:r w:rsidRPr="006C2058">
        <w:rPr>
          <w:rFonts w:cs="Times New Roman"/>
        </w:rPr>
        <w:t xml:space="preserve">Physiological parameters for rat hindlimb muscles </w:t>
      </w:r>
      <w:r>
        <w:rPr>
          <w:rFonts w:cs="Times New Roman"/>
        </w:rPr>
        <w:t xml:space="preserve">exist in the literature </w:t>
      </w:r>
      <w:r>
        <w:rPr>
          <w:rFonts w:cs="Times New Roman"/>
        </w:rPr>
        <w:fldChar w:fldCharType="begin"/>
      </w:r>
      <w:r>
        <w:rPr>
          <w:rFonts w:cs="Times New Roman"/>
        </w:rPr>
        <w:instrText xml:space="preserve"> ADDIN ZOTERO_ITEM CSL_CITATION {"citationID":"02wEje8B","properties":{"formattedCitation":"(Johnson et al. 2011; Eng et al. 2008)","plainCitation":"(Johnson et al. 2011; Eng et al. 2008)","noteIndex":0},"citationItems":[{"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id":39,"uris":["http://zotero.org/users/2047454/items/LV6Q6CK5"],"uri":["http://zotero.org/users/2047454/items/LV6Q6CK5"],"itemData":{"id":39,"type":"article-journal","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container-title":"Journal of Experimental Biology","DOI":"10.1242/jeb.017640","ISSN":"0022-0949, 1477-9145","issue":"14","language":"en","note":"PMID: 18587128","page":"2336-2345","source":"jeb.biologists.org","title":"Scaling of muscle architecture and fiber types in the rat hindlimb","volume":"211","author":[{"family":"Eng","given":"Carolyn M."},{"family":"Smallwood","given":"Laura H."},{"family":"Rainiero","given":"Maria Pia"},{"family":"Lahey","given":"Michele"},{"family":"Ward","given":"Samuel R."},{"family":"Lieber","given":"Richard L."}],"issued":{"date-parts":[["2008",7,15]]}}}],"schema":"https://github.com/citation-style-language/schema/raw/master/csl-citation.json"} </w:instrText>
      </w:r>
      <w:r>
        <w:rPr>
          <w:rFonts w:cs="Times New Roman"/>
        </w:rPr>
        <w:fldChar w:fldCharType="separate"/>
      </w:r>
      <w:r w:rsidRPr="006C2058">
        <w:rPr>
          <w:rFonts w:cs="Times New Roman"/>
        </w:rPr>
        <w:t>(Johnson et al. 2011; Eng et al. 2008)</w:t>
      </w:r>
      <w:r>
        <w:rPr>
          <w:rFonts w:cs="Times New Roman"/>
        </w:rPr>
        <w:fldChar w:fldCharType="end"/>
      </w:r>
      <w:r>
        <w:rPr>
          <w:rFonts w:cs="Times New Roman"/>
        </w:rPr>
        <w:t xml:space="preserve"> but efforts</w:t>
      </w:r>
      <w:r w:rsidRPr="006C2058">
        <w:rPr>
          <w:rFonts w:cs="Times New Roman"/>
        </w:rPr>
        <w:t xml:space="preserve"> to </w:t>
      </w:r>
      <w:r>
        <w:rPr>
          <w:rFonts w:cs="Times New Roman"/>
        </w:rPr>
        <w:t>fit</w:t>
      </w:r>
      <w:r w:rsidRPr="006C2058">
        <w:rPr>
          <w:rFonts w:cs="Times New Roman"/>
        </w:rPr>
        <w:t xml:space="preserve"> these values to the model could not converge to stable solutions.</w:t>
      </w:r>
    </w:p>
    <w:p w14:paraId="7171691D" w14:textId="596EFF02" w:rsidR="004C333B" w:rsidRPr="004C333B" w:rsidRDefault="004C333B" w:rsidP="004C333B">
      <w:pPr>
        <w:rPr>
          <w:rFonts w:cs="Times New Roman"/>
        </w:rPr>
      </w:pPr>
      <w:r w:rsidRPr="004C333B">
        <w:rPr>
          <w:rFonts w:cs="Times New Roman"/>
        </w:rPr>
        <w:t xml:space="preserve">The nonlinear tension of the Hill model has been formalized </w:t>
      </w:r>
      <w:r w:rsidRPr="004C333B">
        <w:rPr>
          <w:rFonts w:cs="Times New Roman"/>
        </w:rPr>
        <w:fldChar w:fldCharType="begin"/>
      </w:r>
      <w:r w:rsidRPr="004C333B">
        <w:rPr>
          <w:rFonts w:cs="Times New Roman"/>
        </w:rPr>
        <w:instrText xml:space="preserve"> ADDIN ZOTERO_ITEM CSL_CITATION {"citationID":"3tN208Qw","properties":{"formattedCitation":"(Shadmehr and Arbib 1992)","plainCitation":"(Shadmehr and Arbib 1992)","noteIndex":0},"citationItems":[{"id":85,"uris":["http://zotero.org/users/2047454/items/LZ6JMJZ7"],"uri":["http://zotero.org/users/2047454/items/LZ6JMJZ7"],"itemData":{"id":85,"type":"article-journal","abstract":"Feldman (1966) has proposed that a muscle endowed with its spinal reflex system behaves as a non-linear spring with an adjustable resting length. In contrast, because of the length-tension properties of muscles, many researchers have modeled them as non-linear springs with adjustable stiffness. Here we test the merits of each approach: Initially, it is proven that the adjustable stiffness model predicts that isometric muscle force and stiffness are linearly related. We show that this prediction is not supported by data on the static stiffness-force characteristics of reflexive muscles, where stiffness grows non-linearly with force. Therefore, an intact muscle-reflex system does not behave as a non-linear spring with an adjustable stiffness. However, when the same muscle is devoid of its reflexes, the data shows that stiffness grows linearly with force. We aim to understand the functional advantage of the non-linear stiffness-force relationship present in the reflexive muscle. Control of an inverted pendulum with a pair of antagonist muscles is considered. Using an active-state muscle model we describe force development in an areflexive muscle. From the data on the relationship of stiffness and force in the intact muscle we derive the length-tension properties of a reflexive muscle. It is shown that a muscle under the control of its spinal reflexes resembles a non-linear spring with an adjustable resting length. This provides independent evidence in support of the Feldman hypothesis of an adjustable resting length as the control parameter of a reflexive muscle, but it disagrees with his particular formulation. In order to maintain stability of the single joint system, we prove that a necessary condition is that muscle stiffness must grow at least linearly with force at isometric conditions. This shows that co-contraction of antagonist muscles may actually destabilize the limb if the slope of this stiffness-force relationship is less than an amount specified by the change in the moment arm of the muscle as a function of joint configuration. In a reflexive muscle where stiffness grows faster than linearly with force, co-contraction will always lead to an increase in stiffness. Furthermore, with the reflexive muscles, the same level of joint stiffness can be produced by much smaller muscle forces because of the non-linear stiffness-force relationship. This allows the joint to remain stable at a fraction of the metabolic energy cost associated with maintaining stability with areflexive muscles.","container-title":"Biological Cybernetics","DOI":"10.1007/BF00204111","ISSN":"1432-0770","issue":"6","journalAbbreviation":"Biol. Cybern.","language":"en","page":"463-477","source":"Springer Link","title":"A mathematical analysis of the force-stiffness characteristics of muscles in control of a single joint system","volume":"66","author":[{"family":"Shadmehr","given":"Reza"},{"family":"Arbib","given":"Michael A."}],"issued":{"date-parts":[["1992",4,1]]}}}],"schema":"https://github.com/citation-style-language/schema/raw/master/csl-citation.json"} </w:instrText>
      </w:r>
      <w:r w:rsidRPr="004C333B">
        <w:rPr>
          <w:rFonts w:cs="Times New Roman"/>
        </w:rPr>
        <w:fldChar w:fldCharType="separate"/>
      </w:r>
      <w:r w:rsidRPr="004C333B">
        <w:rPr>
          <w:rFonts w:cs="Times New Roman"/>
        </w:rPr>
        <w:t>(Shadmehr and Arbib 1992)</w:t>
      </w:r>
      <w:r w:rsidRPr="004C333B">
        <w:rPr>
          <w:rFonts w:cs="Times New Roman"/>
        </w:rPr>
        <w:fldChar w:fldCharType="end"/>
      </w:r>
      <w:r w:rsidRPr="004C333B">
        <w:rPr>
          <w:rFonts w:cs="Times New Roman"/>
        </w:rPr>
        <w:t xml:space="preserve"> as,</w:t>
      </w:r>
    </w:p>
    <w:p w14:paraId="26DA64B7" w14:textId="05BB6FEF" w:rsidR="004C333B" w:rsidRPr="004C333B" w:rsidRDefault="00EA4B90" w:rsidP="004C333B">
      <w:pPr>
        <w:jc w:val="center"/>
        <w:rPr>
          <w:rFonts w:cs="Times New Roman"/>
        </w:rPr>
      </w:pPr>
      <w:r w:rsidRPr="004C333B">
        <w:rPr>
          <w:rFonts w:cs="Times New Roman"/>
          <w:position w:val="-34"/>
        </w:rPr>
        <w:object w:dxaOrig="5400" w:dyaOrig="800" w14:anchorId="12280F7A">
          <v:shape id="_x0000_i1035" type="#_x0000_t75" style="width:298.85pt;height:44.15pt" o:ole="">
            <v:imagedata r:id="rId37" o:title=""/>
          </v:shape>
          <o:OLEObject Type="Embed" ProgID="Equation.DSMT4" ShapeID="_x0000_i1035" DrawAspect="Content" ObjectID="_1669204019" r:id="rId38"/>
        </w:object>
      </w:r>
      <w:r w:rsidR="004C333B" w:rsidRPr="004C333B">
        <w:rPr>
          <w:rFonts w:cs="Times New Roman"/>
        </w:rPr>
        <w:t>,</w:t>
      </w:r>
      <w:r w:rsidR="004C333B" w:rsidRPr="004C333B">
        <w:rPr>
          <w:rFonts w:cs="Times New Roman"/>
        </w:rPr>
        <w:tab/>
        <w:t>(</w:t>
      </w:r>
      <w:r w:rsidR="004C333B" w:rsidRPr="004C333B">
        <w:rPr>
          <w:rFonts w:cs="Times New Roman"/>
        </w:rPr>
        <w:fldChar w:fldCharType="begin"/>
      </w:r>
      <w:r w:rsidR="004C333B" w:rsidRPr="004C333B">
        <w:rPr>
          <w:rFonts w:cs="Times New Roman"/>
        </w:rPr>
        <w:instrText xml:space="preserve"> MACROBUTTON MTPlaceRef \* MERGEFORMAT </w:instrText>
      </w:r>
      <w:r w:rsidR="004C333B" w:rsidRPr="004C333B">
        <w:rPr>
          <w:rFonts w:cs="Times New Roman"/>
        </w:rPr>
        <w:fldChar w:fldCharType="begin"/>
      </w:r>
      <w:r w:rsidR="004C333B" w:rsidRPr="004C333B">
        <w:rPr>
          <w:rFonts w:cs="Times New Roman"/>
        </w:rPr>
        <w:instrText xml:space="preserve"> SEQ MTEqn \h \* MERGEFORMAT </w:instrText>
      </w:r>
      <w:r w:rsidR="004C333B" w:rsidRPr="004C333B">
        <w:rPr>
          <w:rFonts w:cs="Times New Roman"/>
        </w:rPr>
        <w:fldChar w:fldCharType="end"/>
      </w:r>
      <w:bookmarkStart w:id="17" w:name="ZEqnNum134974"/>
      <w:r w:rsidR="004C333B" w:rsidRPr="004C333B">
        <w:rPr>
          <w:rFonts w:cs="Times New Roman"/>
        </w:rPr>
        <w:fldChar w:fldCharType="begin"/>
      </w:r>
      <w:r w:rsidR="004C333B" w:rsidRPr="004C333B">
        <w:rPr>
          <w:rFonts w:cs="Times New Roman"/>
        </w:rPr>
        <w:instrText xml:space="preserve"> SEQ MTEqn \c \* Arabic \* MERGEFORMAT </w:instrText>
      </w:r>
      <w:r w:rsidR="004C333B" w:rsidRPr="004C333B">
        <w:rPr>
          <w:rFonts w:cs="Times New Roman"/>
        </w:rPr>
        <w:fldChar w:fldCharType="separate"/>
      </w:r>
      <w:r w:rsidR="003C2B40">
        <w:rPr>
          <w:rFonts w:cs="Times New Roman"/>
          <w:noProof/>
        </w:rPr>
        <w:instrText>1</w:instrText>
      </w:r>
      <w:r w:rsidR="004C333B" w:rsidRPr="004C333B">
        <w:rPr>
          <w:rFonts w:cs="Times New Roman"/>
        </w:rPr>
        <w:fldChar w:fldCharType="end"/>
      </w:r>
      <w:bookmarkEnd w:id="17"/>
      <w:r w:rsidR="004C333B" w:rsidRPr="004C333B">
        <w:rPr>
          <w:rFonts w:cs="Times New Roman"/>
        </w:rPr>
        <w:fldChar w:fldCharType="end"/>
      </w:r>
      <w:r w:rsidR="004C333B" w:rsidRPr="004C333B">
        <w:rPr>
          <w:rFonts w:cs="Times New Roman"/>
        </w:rPr>
        <w:t>)</w:t>
      </w:r>
    </w:p>
    <w:p w14:paraId="2356789B" w14:textId="77777777" w:rsidR="004C333B" w:rsidRPr="004C333B" w:rsidRDefault="004C333B" w:rsidP="004C333B">
      <w:pPr>
        <w:ind w:firstLine="0"/>
      </w:pPr>
      <w:r w:rsidRPr="004C333B">
        <w:t xml:space="preserve">where T is muscle tension, </w:t>
      </w:r>
      <w:proofErr w:type="spellStart"/>
      <w:r w:rsidRPr="004C333B">
        <w:t>dt</w:t>
      </w:r>
      <w:proofErr w:type="spellEnd"/>
      <w:r w:rsidRPr="004C333B">
        <w:t xml:space="preserve"> is the physics timestep, </w:t>
      </w:r>
      <w:r w:rsidRPr="004C333B">
        <w:rPr>
          <w:position w:val="-12"/>
        </w:rPr>
        <w:object w:dxaOrig="420" w:dyaOrig="360" w14:anchorId="25E67564">
          <v:shape id="_x0000_i1036" type="#_x0000_t75" style="width:21.75pt;height:18.35pt" o:ole="">
            <v:imagedata r:id="rId39" o:title=""/>
          </v:shape>
          <o:OLEObject Type="Embed" ProgID="Equation.DSMT4" ShapeID="_x0000_i1036" DrawAspect="Content" ObjectID="_1669204020" r:id="rId40"/>
        </w:object>
      </w:r>
      <w:r w:rsidRPr="004C333B">
        <w:t xml:space="preserve"> is series element stiffness, </w:t>
      </w:r>
      <w:r w:rsidRPr="004C333B">
        <w:rPr>
          <w:position w:val="-12"/>
        </w:rPr>
        <w:object w:dxaOrig="440" w:dyaOrig="360" w14:anchorId="15324E67">
          <v:shape id="_x0000_i1037" type="#_x0000_t75" style="width:21.75pt;height:18.35pt" o:ole="">
            <v:imagedata r:id="rId41" o:title=""/>
          </v:shape>
          <o:OLEObject Type="Embed" ProgID="Equation.DSMT4" ShapeID="_x0000_i1037" DrawAspect="Content" ObjectID="_1669204021" r:id="rId42"/>
        </w:object>
      </w:r>
      <w:r w:rsidRPr="004C333B">
        <w:t xml:space="preserve"> is parallel element stiffness, L is muscle length, B is the muscle damping,</w:t>
      </w:r>
      <w:r w:rsidRPr="004C333B">
        <w:rPr>
          <w:position w:val="-12"/>
        </w:rPr>
        <w:object w:dxaOrig="260" w:dyaOrig="360" w14:anchorId="45F68D6D">
          <v:shape id="_x0000_i1038" type="#_x0000_t75" style="width:12.9pt;height:18.35pt" o:ole="">
            <v:imagedata r:id="rId43" o:title=""/>
          </v:shape>
          <o:OLEObject Type="Embed" ProgID="Equation.DSMT4" ShapeID="_x0000_i1038" DrawAspect="Content" ObjectID="_1669204022" r:id="rId44"/>
        </w:object>
      </w:r>
      <w:r w:rsidRPr="004C333B">
        <w:t xml:space="preserve"> is a dimensionless tension-length percentage, and </w:t>
      </w:r>
      <w:r w:rsidRPr="004C333B">
        <w:rPr>
          <w:position w:val="-12"/>
        </w:rPr>
        <w:object w:dxaOrig="320" w:dyaOrig="360" w14:anchorId="1E9C576E">
          <v:shape id="_x0000_i1039" type="#_x0000_t75" style="width:16.3pt;height:18.35pt" o:ole="">
            <v:imagedata r:id="rId45" o:title=""/>
          </v:shape>
          <o:OLEObject Type="Embed" ProgID="Equation.DSMT4" ShapeID="_x0000_i1039" DrawAspect="Content" ObjectID="_1669204023" r:id="rId46"/>
        </w:object>
      </w:r>
      <w:r w:rsidRPr="004C333B">
        <w:t xml:space="preserve"> is muscle activation in </w:t>
      </w:r>
      <w:proofErr w:type="spellStart"/>
      <w:r w:rsidRPr="004C333B">
        <w:t>Newtons</w:t>
      </w:r>
      <w:proofErr w:type="spellEnd"/>
      <w:r w:rsidRPr="004C333B">
        <w:t xml:space="preserve">. </w:t>
      </w:r>
    </w:p>
    <w:p w14:paraId="3CF828BE" w14:textId="55B25FCA" w:rsidR="004C333B" w:rsidRPr="004C333B" w:rsidRDefault="004C333B" w:rsidP="004C333B">
      <w:pPr>
        <w:spacing w:line="240" w:lineRule="auto"/>
        <w:ind w:firstLine="0"/>
        <w:rPr>
          <w:rFonts w:cs="Times New Roman"/>
        </w:rPr>
      </w:pPr>
      <w:r w:rsidRPr="004C333B">
        <w:rPr>
          <w:rFonts w:cs="Times New Roman"/>
        </w:rPr>
        <w:tab/>
        <w:t>The viscoelastic parameters (K</w:t>
      </w:r>
      <w:r w:rsidRPr="004C333B">
        <w:rPr>
          <w:rFonts w:cs="Times New Roman"/>
          <w:vertAlign w:val="subscript"/>
        </w:rPr>
        <w:t>SE</w:t>
      </w:r>
      <w:r w:rsidRPr="004C333B">
        <w:rPr>
          <w:rFonts w:cs="Times New Roman"/>
        </w:rPr>
        <w:t>, K</w:t>
      </w:r>
      <w:r w:rsidRPr="004C333B">
        <w:rPr>
          <w:rFonts w:cs="Times New Roman"/>
          <w:vertAlign w:val="subscript"/>
        </w:rPr>
        <w:t>PE</w:t>
      </w:r>
      <w:r w:rsidRPr="004C333B">
        <w:rPr>
          <w:rFonts w:cs="Times New Roman"/>
        </w:rPr>
        <w:t>, B) of all muscles in the limb are determined by fitting simulated joint motion to experimental hanging leg data. Collaborating with partners at Northwestern University, skin marker data has been recorded for freely hanging rat legs in which individual muscles are stimulated by electrode</w:t>
      </w:r>
      <w:r w:rsidRPr="004C333B">
        <w:rPr>
          <w:rFonts w:cs="Times New Roman"/>
          <w:highlight w:val="yellow"/>
        </w:rPr>
        <w:t>s. In Animatlab, I stimulate these same muscles and compare the resulting joint motion to experimental data. Through an optimization routine, I reduce the sum squared difference of the joint angle waveforms by changing the viscoelastic properties. This process is described in further detail in the supplementary material.</w:t>
      </w:r>
      <w:r w:rsidRPr="004C333B">
        <w:rPr>
          <w:rFonts w:cs="Times New Roman"/>
        </w:rPr>
        <w:t xml:space="preserve"> </w:t>
      </w:r>
    </w:p>
    <w:p w14:paraId="6486507A" w14:textId="70FBFD50" w:rsidR="00DB6467" w:rsidRDefault="00DB6467" w:rsidP="00335FB2">
      <w:pPr>
        <w:pStyle w:val="Heading2"/>
        <w:jc w:val="left"/>
        <w:rPr>
          <w:rFonts w:eastAsia="Calibri" w:cs="Times New Roman"/>
          <w:szCs w:val="22"/>
        </w:rPr>
      </w:pPr>
      <w:r>
        <w:rPr>
          <w:rFonts w:eastAsia="Calibri" w:cs="Times New Roman"/>
          <w:szCs w:val="22"/>
        </w:rPr>
        <w:t>Sub Ai</w:t>
      </w:r>
      <w:r w:rsidR="00681CCE">
        <w:rPr>
          <w:rFonts w:eastAsia="Calibri" w:cs="Times New Roman"/>
          <w:szCs w:val="22"/>
        </w:rPr>
        <w:t>m 2.3</w:t>
      </w:r>
      <w:r>
        <w:rPr>
          <w:rFonts w:eastAsia="Calibri" w:cs="Times New Roman"/>
          <w:szCs w:val="22"/>
        </w:rPr>
        <w:t>: Calculate muscle forces necessary to recreate motion</w:t>
      </w:r>
    </w:p>
    <w:p w14:paraId="2C7127C5" w14:textId="77777777" w:rsidR="00681CCE" w:rsidRDefault="00681CCE" w:rsidP="00681CCE">
      <w:r>
        <w:t xml:space="preserve">To recreate motion, it is necessary to develop force profiles for all muscles in the hindlimb. This is accomplished through a process in which the leg is driven through a desired leg trajectory and passive torques and moment arm profiles are measured. Passive torques include the passive tension generated by muscles and the gravitational weight of the limb segments. Moment arm profiles are generated as defined in Aim 1. </w:t>
      </w:r>
      <w:r w:rsidRPr="008E4DA6">
        <w:t xml:space="preserve">Additionally, it is possible to apply load torques that simulate the effects of ground reaction forces by treating the leg as a multi-segment arm with a force vector at the end effector (Murray, Li, and </w:t>
      </w:r>
      <w:proofErr w:type="spellStart"/>
      <w:r w:rsidRPr="008E4DA6">
        <w:t>Sastry</w:t>
      </w:r>
      <w:proofErr w:type="spellEnd"/>
      <w:r w:rsidRPr="008E4DA6">
        <w:t xml:space="preserve"> 1994).</w:t>
      </w:r>
    </w:p>
    <w:p w14:paraId="0C0F79ED" w14:textId="77777777" w:rsidR="00681CCE" w:rsidRDefault="00681CCE" w:rsidP="00681CCE">
      <w:r>
        <w:t xml:space="preserve">At every timestep, an optimization process is carried out such that forces counteract the passive torques, resulting in the recreated motion. Since force distribution is an infinite subspace (i.e. there are an infinite number of force combinations), different force optimization methods have been explored. Methods have been defined for minimizing total muscle force </w:t>
      </w:r>
      <w:r>
        <w:fldChar w:fldCharType="begin"/>
      </w:r>
      <w:r>
        <w:instrText xml:space="preserve"> ADDIN ZOTERO_ITEM CSL_CITATION {"citationID":"H0FSxQeN","properties":{"formattedCitation":"(Pedotti, Krishnan, and Stark 1978; Penrod, Davy, and Singh 1974)","plainCitation":"(Pedotti, Krishnan, and Stark 1978; Penrod, Davy, and Singh 1974)","noteIndex":0},"citationItems":[{"id":139,"uris":["http://zotero.org/users/2047454/items/SV6AE5A6"],"uri":["http://zotero.org/users/2047454/items/SV6AE5A6"],"itemData":{"id":139,"type":"article-journal","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container-title":"Mathematical Biosciences","DOI":"10.1016/0025-5564(78)90018-4","ISSN":"0025-5564","issue":"1","journalAbbreviation":"Mathematical Biosciences","page":"57-76","source":"ScienceDirect","title":"Optimization of muscle-force sequencing in human locomotion","volume":"38","author":[{"family":"Pedotti","given":"A."},{"family":"Krishnan","given":"V. V."},{"family":"Stark","given":"L."}],"issued":{"date-parts":[["1978",1,1]]}}},{"id":140,"uris":["http://zotero.org/users/2047454/items/U8HILC4Z"],"uri":["http://zotero.org/users/2047454/items/U8HILC4Z"],"itemData":{"id":140,"type":"article-journal","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container-title":"Journal of Biomechanics","DOI":"10.1016/0021-9290(74)90050-5","ISSN":"00219290","issue":"2","journalAbbreviation":"Journal of Biomechanics","language":"en","page":"123-129","source":"DOI.org (Crossref)","title":"An optimization approach to tendon force analysis","volume":"7","author":[{"family":"Penrod","given":"D.D."},{"family":"Davy","given":"D.T."},{"family":"Singh","given":"D.P."}],"issued":{"date-parts":[["1974",3]]}}}],"schema":"https://github.com/citation-style-language/schema/raw/master/csl-citation.json"} </w:instrText>
      </w:r>
      <w:r>
        <w:fldChar w:fldCharType="separate"/>
      </w:r>
      <w:r w:rsidRPr="00707DFC">
        <w:rPr>
          <w:rFonts w:cs="Times New Roman"/>
        </w:rPr>
        <w:t>(Pedotti, Krishnan, and Stark 1978; Penrod, Davy, and Singh 1974)</w:t>
      </w:r>
      <w:r>
        <w:fldChar w:fldCharType="end"/>
      </w:r>
      <w:r>
        <w:t xml:space="preserve">, stress </w:t>
      </w:r>
      <w:r>
        <w:fldChar w:fldCharType="begin"/>
      </w:r>
      <w:r>
        <w:instrText xml:space="preserve"> ADDIN ZOTERO_ITEM CSL_CITATION {"citationID":"fzuyQYtq","properties":{"formattedCitation":"(Crowninshield and Brand 1981)","plainCitation":"(Crowninshield and Brand 1981)","noteIndex":0},"citationItems":[{"id":143,"uris":["http://zotero.org/users/2047454/items/3N9CXL2J"],"uri":["http://zotero.org/users/2047454/items/3N9CXL2J"],"itemData":{"id":143,"type":"article-journal","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container-title":"Journal of Biomechanics","DOI":"10.1016/0021-9290(81)90035-X","ISSN":"0021-9290","issue":"11","journalAbbreviation":"Journal of Biomechanics","page":"793-801","source":"ScienceDirect","title":"A physiologically based criterion of muscle force prediction in locomotion","volume":"14","author":[{"family":"Crowninshield","given":"Roy D."},{"family":"Brand","given":"Richard A."}],"issued":{"date-parts":[["1981",1,1]]}}}],"schema":"https://github.com/citation-style-language/schema/raw/master/csl-citation.json"} </w:instrText>
      </w:r>
      <w:r>
        <w:fldChar w:fldCharType="separate"/>
      </w:r>
      <w:r w:rsidRPr="00707DFC">
        <w:rPr>
          <w:rFonts w:cs="Times New Roman"/>
        </w:rPr>
        <w:t>(Crowninshield and Brand 1981)</w:t>
      </w:r>
      <w:r>
        <w:fldChar w:fldCharType="end"/>
      </w:r>
      <w:r>
        <w:t xml:space="preserve">, activation </w:t>
      </w:r>
      <w:r>
        <w:fldChar w:fldCharType="begin"/>
      </w:r>
      <w:r>
        <w:instrText xml:space="preserve"> ADDIN ZOTERO_ITEM CSL_CITATION {"citationID":"pJzfaUEM","properties":{"formattedCitation":"(Kaufman et al. 1991)","plainCitation":"(Kaufman et al. 1991)","noteIndex":0},"citationItems":[{"id":65,"uris":["http://zotero.org/users/2047454/items/Y4ZLMY9P"],"uri":["http://zotero.org/users/2047454/items/Y4ZLMY9P"],"itemData":{"id":65,"type":"article-journal","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container-title":"Neuroscience","DOI":"10.1016/0306-4522(91)90012-D","ISSN":"0306-4522","issue":"3","journalAbbreviation":"Neuroscience","page":"781-792","source":"ScienceDirect","title":"Physiological prediction of muscle forces—I. Theoretical formulation","volume":"40","author":[{"family":"Kaufman","given":"K. R."},{"family":"An","given":"K. -N."},{"family":"Litchy","given":"W. J."},{"family":"Chao","given":"E. Y. S."}],"issued":{"date-parts":[["1991",1,1]]}}}],"schema":"https://github.com/citation-style-language/schema/raw/master/csl-citation.json"} </w:instrText>
      </w:r>
      <w:r>
        <w:fldChar w:fldCharType="separate"/>
      </w:r>
      <w:r w:rsidRPr="00707DFC">
        <w:rPr>
          <w:rFonts w:cs="Times New Roman"/>
        </w:rPr>
        <w:t>(Kaufman et al. 1991)</w:t>
      </w:r>
      <w:r>
        <w:fldChar w:fldCharType="end"/>
      </w:r>
      <w:r>
        <w:t xml:space="preserve">, and fatigue </w:t>
      </w:r>
      <w:r>
        <w:fldChar w:fldCharType="begin"/>
      </w:r>
      <w:r>
        <w:instrText xml:space="preserve"> ADDIN ZOTERO_ITEM CSL_CITATION {"citationID":"ngXPBwIz","properties":{"formattedCitation":"(Prilutsky and Zatsiorsky 2002)","plainCitation":"(Prilutsky and Zatsiorsky 2002)","noteIndex":0},"citationItems":[{"id":144,"uris":["http://zotero.org/users/2047454/items/XC7I2LHQ"],"uri":["http://zotero.org/users/2047454/items/XC7I2LHQ"],"itemData":{"id":144,"type":"article-journ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container-title":"Exercise and sport sciences reviews","ISSN":"0091-6331","issue":"1","journalAbbreviation":"Exerc Sport Sci Rev","note":"PMID: 11800497\nPMCID: PMC2821033","page":"32","source":"PubMed Central","title":"Optimization-Based Models of Muscle Coordination","volume":"30","author":[{"family":"Prilutsky","given":"Boris I."},{"family":"Zatsiorsky","given":"Vladimir M."}],"issued":{"date-parts":[["2002",1]]}}}],"schema":"https://github.com/citation-style-language/schema/raw/master/csl-citation.json"} </w:instrText>
      </w:r>
      <w:r>
        <w:fldChar w:fldCharType="separate"/>
      </w:r>
      <w:r w:rsidRPr="00707DFC">
        <w:rPr>
          <w:rFonts w:cs="Times New Roman"/>
        </w:rPr>
        <w:t>(Prilutsky and Zatsiorsky 2002)</w:t>
      </w:r>
      <w:r>
        <w:fldChar w:fldCharType="end"/>
      </w:r>
      <w:r>
        <w:t>.</w:t>
      </w:r>
    </w:p>
    <w:p w14:paraId="0B07CC30" w14:textId="6B3C09F3" w:rsidR="00DB6467" w:rsidRPr="00DB6467" w:rsidRDefault="00681CCE" w:rsidP="00681CCE">
      <w:r>
        <w:t xml:space="preserve">An optimization cost function was selected from </w:t>
      </w:r>
      <w:proofErr w:type="spellStart"/>
      <w:r>
        <w:t>Pedotti’s</w:t>
      </w:r>
      <w:proofErr w:type="spellEnd"/>
      <w:r>
        <w:t xml:space="preserve"> work, </w:t>
      </w:r>
      <w:r w:rsidRPr="00424DED">
        <w:rPr>
          <w:position w:val="-32"/>
        </w:rPr>
        <w:object w:dxaOrig="1520" w:dyaOrig="800" w14:anchorId="25439328">
          <v:shape id="_x0000_i1040" type="#_x0000_t75" style="width:76.1pt;height:40.1pt" o:ole="">
            <v:imagedata r:id="rId47" o:title=""/>
          </v:shape>
          <o:OLEObject Type="Embed" ProgID="Equation.DSMT4" ShapeID="_x0000_i1040" DrawAspect="Content" ObjectID="_1669204024" r:id="rId48"/>
        </w:object>
      </w:r>
      <w:r>
        <w:t>, due to its ability to create smooth tension profiles that minimized spontaneous muscle switching.</w:t>
      </w:r>
    </w:p>
    <w:p w14:paraId="6BE4DF3C" w14:textId="3DCEA638" w:rsidR="00681CCE" w:rsidRPr="00492CFC" w:rsidRDefault="00681CCE" w:rsidP="00681CCE">
      <w:pPr>
        <w:pStyle w:val="Heading2"/>
      </w:pPr>
      <w:r>
        <w:t xml:space="preserve">Sub Aim 2.4: Modify the Animatlab muscle model to correct for tension </w:t>
      </w:r>
      <w:proofErr w:type="spellStart"/>
      <w:r>
        <w:t>deadzones</w:t>
      </w:r>
      <w:proofErr w:type="spellEnd"/>
    </w:p>
    <w:p w14:paraId="4654E98C" w14:textId="02306F2C" w:rsidR="00681CCE" w:rsidRPr="00492CFC" w:rsidRDefault="00681CCE" w:rsidP="00681CCE">
      <w:pPr>
        <w:ind w:firstLine="0"/>
        <w:rPr>
          <w:rFonts w:cs="Times New Roman"/>
        </w:rPr>
      </w:pPr>
      <w:r w:rsidRPr="00492CFC">
        <w:rPr>
          <w:rFonts w:cs="Times New Roman"/>
        </w:rPr>
        <w:tab/>
      </w:r>
      <w:r w:rsidRPr="00BA1EFE">
        <w:rPr>
          <w:rFonts w:cs="Times New Roman"/>
        </w:rPr>
        <w:t>While recording tension profiles in Animatlab, it became apparent that the tension calculations contain a small error that made pred</w:t>
      </w:r>
      <w:r>
        <w:rPr>
          <w:rFonts w:cs="Times New Roman"/>
        </w:rPr>
        <w:t>icting muscle forces difficult. T</w:t>
      </w:r>
      <w:r w:rsidRPr="00492CFC">
        <w:rPr>
          <w:rFonts w:cs="Times New Roman"/>
        </w:rPr>
        <w:t xml:space="preserve">here are regions of length and activation </w:t>
      </w:r>
      <w:r>
        <w:rPr>
          <w:rFonts w:cs="Times New Roman"/>
        </w:rPr>
        <w:t>i</w:t>
      </w:r>
      <w:r w:rsidRPr="00BA1EFE">
        <w:rPr>
          <w:rFonts w:cs="Times New Roman"/>
        </w:rPr>
        <w:t xml:space="preserve">n </w:t>
      </w:r>
      <w:proofErr w:type="spellStart"/>
      <w:r w:rsidRPr="00BA1EFE">
        <w:rPr>
          <w:rFonts w:cs="Times New Roman"/>
        </w:rPr>
        <w:t>Animatlab’s</w:t>
      </w:r>
      <w:proofErr w:type="spellEnd"/>
      <w:r w:rsidRPr="00BA1EFE">
        <w:rPr>
          <w:rFonts w:cs="Times New Roman"/>
        </w:rPr>
        <w:t xml:space="preserve"> </w:t>
      </w:r>
      <w:r>
        <w:rPr>
          <w:rFonts w:cs="Times New Roman"/>
        </w:rPr>
        <w:t>default</w:t>
      </w:r>
      <w:r w:rsidRPr="00BA1EFE">
        <w:rPr>
          <w:rFonts w:cs="Times New Roman"/>
        </w:rPr>
        <w:t xml:space="preserve"> mus</w:t>
      </w:r>
      <w:r>
        <w:rPr>
          <w:rFonts w:cs="Times New Roman"/>
        </w:rPr>
        <w:t xml:space="preserve">cle tension model (Equation 1), </w:t>
      </w:r>
      <w:r w:rsidRPr="00492CFC">
        <w:rPr>
          <w:rFonts w:cs="Times New Roman"/>
        </w:rPr>
        <w:t>where tension should be present but is not.</w:t>
      </w:r>
      <w:r>
        <w:rPr>
          <w:rFonts w:cs="Times New Roman"/>
        </w:rPr>
        <w:t xml:space="preserve"> This region</w:t>
      </w:r>
      <w:r w:rsidRPr="00492CFC">
        <w:rPr>
          <w:rFonts w:cs="Times New Roman"/>
        </w:rPr>
        <w:t xml:space="preserve">, </w:t>
      </w:r>
      <w:r>
        <w:rPr>
          <w:rFonts w:cs="Times New Roman"/>
        </w:rPr>
        <w:t>shown as the red surface</w:t>
      </w:r>
      <w:r w:rsidRPr="00492CFC">
        <w:rPr>
          <w:rFonts w:cs="Times New Roman"/>
        </w:rPr>
        <w:t xml:space="preserve"> in </w:t>
      </w:r>
      <w:r w:rsidRPr="00492CFC">
        <w:rPr>
          <w:rFonts w:cs="Times New Roman"/>
        </w:rPr>
        <w:fldChar w:fldCharType="begin"/>
      </w:r>
      <w:r w:rsidRPr="00492CFC">
        <w:rPr>
          <w:rFonts w:cs="Times New Roman"/>
        </w:rPr>
        <w:instrText xml:space="preserve"> REF _Ref56437154 \h  \* MERGEFORMAT </w:instrText>
      </w:r>
      <w:r w:rsidRPr="00492CFC">
        <w:rPr>
          <w:rFonts w:cs="Times New Roman"/>
        </w:rPr>
      </w:r>
      <w:r w:rsidRPr="00492CFC">
        <w:rPr>
          <w:rFonts w:cs="Times New Roman"/>
        </w:rPr>
        <w:fldChar w:fldCharType="separate"/>
      </w:r>
      <w:r w:rsidR="003C2B40" w:rsidRPr="003C2B40">
        <w:rPr>
          <w:rFonts w:cs="Times New Roman"/>
        </w:rPr>
        <w:t xml:space="preserve">Figure </w:t>
      </w:r>
      <w:r w:rsidR="003C2B40" w:rsidRPr="003C2B40">
        <w:rPr>
          <w:rFonts w:cs="Times New Roman"/>
          <w:noProof/>
        </w:rPr>
        <w:t>8</w:t>
      </w:r>
      <w:r w:rsidRPr="00492CFC">
        <w:rPr>
          <w:rFonts w:cs="Times New Roman"/>
        </w:rPr>
        <w:fldChar w:fldCharType="end"/>
      </w:r>
      <w:r>
        <w:rPr>
          <w:rFonts w:cs="Times New Roman"/>
        </w:rPr>
        <w:t>, causes the tension profile to become discontinuous for valid length-activation values and misrepresents the passive response of muscle to length changes.</w:t>
      </w:r>
    </w:p>
    <w:p w14:paraId="4290774D" w14:textId="604CBFF0" w:rsidR="00681CCE" w:rsidRDefault="00681CCE" w:rsidP="00681CCE">
      <w:pPr>
        <w:ind w:firstLine="0"/>
        <w:rPr>
          <w:rFonts w:cs="Times New Roman"/>
        </w:rPr>
      </w:pPr>
      <w:r w:rsidRPr="00492CFC">
        <w:rPr>
          <w:rFonts w:cs="Times New Roman"/>
          <w:noProof/>
        </w:rPr>
        <mc:AlternateContent>
          <mc:Choice Requires="wpg">
            <w:drawing>
              <wp:anchor distT="0" distB="0" distL="114300" distR="114300" simplePos="0" relativeHeight="251707392" behindDoc="0" locked="0" layoutInCell="1" allowOverlap="1" wp14:anchorId="22349C78" wp14:editId="576379DD">
                <wp:simplePos x="0" y="0"/>
                <wp:positionH relativeFrom="margin">
                  <wp:posOffset>0</wp:posOffset>
                </wp:positionH>
                <wp:positionV relativeFrom="paragraph">
                  <wp:posOffset>-103301</wp:posOffset>
                </wp:positionV>
                <wp:extent cx="5943600" cy="3419475"/>
                <wp:effectExtent l="0" t="0" r="0" b="9525"/>
                <wp:wrapTopAndBottom/>
                <wp:docPr id="29" name="Group 29"/>
                <wp:cNvGraphicFramePr/>
                <a:graphic xmlns:a="http://schemas.openxmlformats.org/drawingml/2006/main">
                  <a:graphicData uri="http://schemas.microsoft.com/office/word/2010/wordprocessingGroup">
                    <wpg:wgp>
                      <wpg:cNvGrpSpPr/>
                      <wpg:grpSpPr>
                        <a:xfrm>
                          <a:off x="0" y="0"/>
                          <a:ext cx="5943600" cy="3419475"/>
                          <a:chOff x="-250166" y="526211"/>
                          <a:chExt cx="5943600" cy="3419475"/>
                        </a:xfrm>
                      </wpg:grpSpPr>
                      <pic:pic xmlns:pic="http://schemas.openxmlformats.org/drawingml/2006/picture">
                        <pic:nvPicPr>
                          <pic:cNvPr id="27" name="Picture 27"/>
                          <pic:cNvPicPr>
                            <a:picLocks noChangeAspect="1"/>
                          </pic:cNvPicPr>
                        </pic:nvPicPr>
                        <pic:blipFill rotWithShape="1">
                          <a:blip r:embed="rId49">
                            <a:extLst>
                              <a:ext uri="{28A0092B-C50C-407E-A947-70E740481C1C}">
                                <a14:useLocalDpi xmlns:a14="http://schemas.microsoft.com/office/drawing/2010/main" val="0"/>
                              </a:ext>
                            </a:extLst>
                          </a:blip>
                          <a:srcRect l="1742" t="6193" r="6676" b="6126"/>
                          <a:stretch/>
                        </pic:blipFill>
                        <pic:spPr bwMode="auto">
                          <a:xfrm>
                            <a:off x="517585" y="526211"/>
                            <a:ext cx="4408098" cy="2571305"/>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250166" y="3234486"/>
                            <a:ext cx="5943600" cy="711200"/>
                          </a:xfrm>
                          <a:prstGeom prst="rect">
                            <a:avLst/>
                          </a:prstGeom>
                          <a:solidFill>
                            <a:prstClr val="white"/>
                          </a:solidFill>
                          <a:ln>
                            <a:noFill/>
                          </a:ln>
                        </wps:spPr>
                        <wps:txbx>
                          <w:txbxContent>
                            <w:p w14:paraId="26A03A2F" w14:textId="77777777" w:rsidR="00F01820" w:rsidRPr="00DF09B2" w:rsidRDefault="00F01820" w:rsidP="00681CCE">
                              <w:pPr>
                                <w:pStyle w:val="FigCap"/>
                                <w:ind w:firstLine="0"/>
                                <w:rPr>
                                  <w:noProof/>
                                  <w:sz w:val="36"/>
                                  <w:szCs w:val="24"/>
                                </w:rPr>
                              </w:pPr>
                              <w:bookmarkStart w:id="18"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8"/>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2349C78" id="Group 29" o:spid="_x0000_s1047" style="position:absolute;left:0;text-align:left;margin-left:0;margin-top:-8.15pt;width:468pt;height:269.25pt;z-index:251707392;mso-position-horizontal-relative:margin;mso-width-relative:margin;mso-height-relative:margin" coordorigin="-2501,5262" coordsize="59436,3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">
                <v:shape id="Picture 27" o:spid="_x0000_s1048" type="#_x0000_t75" style="position:absolute;left:5175;top:5262;width:44081;height:25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">
                  <v:imagedata r:id="rId50" o:title="" croptop="4059f" cropbottom="4015f" cropleft="1142f" cropright="4375f"/>
                  <v:path arrowok="t"/>
                </v:shape>
                <v:shape id="Text Box 28" o:spid="_x0000_s1049" type="#_x0000_t202" style="position:absolute;left:-2501;top:32344;width:59435;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26A03A2F" w14:textId="77777777" w:rsidR="00F01820" w:rsidRPr="00DF09B2" w:rsidRDefault="00F01820" w:rsidP="00681CCE">
                        <w:pPr>
                          <w:pStyle w:val="FigCap"/>
                          <w:ind w:firstLine="0"/>
                          <w:rPr>
                            <w:noProof/>
                            <w:sz w:val="36"/>
                            <w:szCs w:val="24"/>
                          </w:rPr>
                        </w:pPr>
                        <w:bookmarkStart w:id="19"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9"/>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v:textbox>
                </v:shape>
                <w10:wrap type="topAndBottom" anchorx="margin"/>
              </v:group>
            </w:pict>
          </mc:Fallback>
        </mc:AlternateContent>
      </w:r>
      <w:r w:rsidRPr="00492CFC">
        <w:rPr>
          <w:rFonts w:cs="Times New Roman"/>
        </w:rPr>
        <w:tab/>
      </w:r>
      <w:r>
        <w:rPr>
          <w:rFonts w:cs="Times New Roman"/>
        </w:rPr>
        <w:t xml:space="preserve">To determine the cause of tension </w:t>
      </w:r>
      <w:proofErr w:type="spellStart"/>
      <w:r>
        <w:rPr>
          <w:rFonts w:cs="Times New Roman"/>
        </w:rPr>
        <w:t>deadzones</w:t>
      </w:r>
      <w:proofErr w:type="spellEnd"/>
      <w:r>
        <w:rPr>
          <w:rFonts w:cs="Times New Roman"/>
        </w:rPr>
        <w:t>, I examined the steady state muscle tension</w:t>
      </w:r>
      <w:r w:rsidR="0012700A">
        <w:rPr>
          <w:rFonts w:cs="Times New Roman"/>
        </w:rPr>
        <w:t xml:space="preserve"> (</w:t>
      </w:r>
      <w:r w:rsidR="0012700A" w:rsidRPr="00025957">
        <w:rPr>
          <w:position w:val="-4"/>
        </w:rPr>
        <w:object w:dxaOrig="279" w:dyaOrig="300" w14:anchorId="17DCE04A">
          <v:shape id="_x0000_i1041" type="#_x0000_t75" style="width:14.25pt;height:14.95pt" o:ole="">
            <v:imagedata r:id="rId51" o:title=""/>
          </v:shape>
          <o:OLEObject Type="Embed" ProgID="Equation.DSMT4" ShapeID="_x0000_i1041" DrawAspect="Content" ObjectID="_1669204025" r:id="rId52"/>
        </w:object>
      </w:r>
      <w:r w:rsidR="0012700A">
        <w:rPr>
          <w:rFonts w:cs="Times New Roman"/>
        </w:rPr>
        <w:t>)</w:t>
      </w:r>
      <w:r>
        <w:rPr>
          <w:rFonts w:cs="Times New Roman"/>
        </w:rPr>
        <w:t>,</w:t>
      </w:r>
    </w:p>
    <w:p w14:paraId="3B3D9DD7" w14:textId="095E3DFA" w:rsidR="00681CCE" w:rsidRDefault="00681CCE" w:rsidP="00681CCE">
      <w:pPr>
        <w:pStyle w:val="MTDisplayEquation"/>
      </w:pPr>
      <w:r>
        <w:tab/>
      </w:r>
      <w:r w:rsidRPr="00AC0ADD">
        <w:rPr>
          <w:position w:val="-28"/>
        </w:rPr>
        <w:object w:dxaOrig="4260" w:dyaOrig="660" w14:anchorId="063B73CE">
          <v:shape id="_x0000_i1042" type="#_x0000_t75" style="width:260.85pt;height:40.75pt" o:ole="">
            <v:imagedata r:id="rId53" o:title=""/>
          </v:shape>
          <o:OLEObject Type="Embed" ProgID="Equation.DSMT4" ShapeID="_x0000_i1042" DrawAspect="Content" ObjectID="_1669204026" r:id="rId54"/>
        </w:object>
      </w:r>
      <w:r>
        <w:t>.</w:t>
      </w:r>
      <w:r>
        <w:tab/>
        <w:t>(</w:t>
      </w:r>
      <w:r>
        <w:fldChar w:fldCharType="begin"/>
      </w:r>
      <w:r>
        <w:instrText xml:space="preserve"> MACROBUTTON MTPlaceRef \* MERGEFORMAT </w:instrText>
      </w:r>
      <w:r>
        <w:fldChar w:fldCharType="begin"/>
      </w:r>
      <w:r>
        <w:instrText xml:space="preserve"> SEQ MTEqn \h \* MERGEFORMAT </w:instrText>
      </w:r>
      <w:r>
        <w:fldChar w:fldCharType="end"/>
      </w:r>
      <w:r w:rsidR="0071745E">
        <w:fldChar w:fldCharType="begin"/>
      </w:r>
      <w:r w:rsidR="0071745E">
        <w:instrText xml:space="preserve"> SEQ MTEqn \c \* Arabic \* MERGEFORMAT </w:instrText>
      </w:r>
      <w:r w:rsidR="0071745E">
        <w:fldChar w:fldCharType="separate"/>
      </w:r>
      <w:r w:rsidR="003C2B40">
        <w:rPr>
          <w:noProof/>
        </w:rPr>
        <w:instrText>2</w:instrText>
      </w:r>
      <w:r w:rsidR="0071745E">
        <w:rPr>
          <w:noProof/>
        </w:rPr>
        <w:fldChar w:fldCharType="end"/>
      </w:r>
      <w:r>
        <w:fldChar w:fldCharType="end"/>
      </w:r>
      <w:r>
        <w:t>)</w:t>
      </w:r>
    </w:p>
    <w:p w14:paraId="45DD04EA" w14:textId="77777777" w:rsidR="00681CCE" w:rsidRPr="00492CFC" w:rsidRDefault="00681CCE" w:rsidP="00681CCE">
      <w:pPr>
        <w:ind w:firstLine="0"/>
        <w:rPr>
          <w:rFonts w:cs="Times New Roman"/>
        </w:rPr>
      </w:pPr>
      <w:r w:rsidRPr="00492CFC">
        <w:rPr>
          <w:rFonts w:cs="Times New Roman"/>
        </w:rPr>
        <w:t xml:space="preserve">Tension </w:t>
      </w:r>
      <w:proofErr w:type="spellStart"/>
      <w:r w:rsidRPr="00492CFC">
        <w:rPr>
          <w:rFonts w:cs="Times New Roman"/>
        </w:rPr>
        <w:t>deadzones</w:t>
      </w:r>
      <w:proofErr w:type="spellEnd"/>
      <w:r w:rsidRPr="00492CFC">
        <w:rPr>
          <w:rFonts w:cs="Times New Roman"/>
        </w:rPr>
        <w:t xml:space="preserve"> are the result of all</w:t>
      </w:r>
      <w:r>
        <w:rPr>
          <w:rFonts w:cs="Times New Roman"/>
        </w:rPr>
        <w:t xml:space="preserve">owing the passive length term, </w:t>
      </w:r>
      <w:r w:rsidRPr="00AC0ADD">
        <w:rPr>
          <w:position w:val="-12"/>
        </w:rPr>
        <w:object w:dxaOrig="1359" w:dyaOrig="360" w14:anchorId="31D65F3B">
          <v:shape id="_x0000_i1043" type="#_x0000_t75" style="width:67.9pt;height:18.35pt" o:ole="">
            <v:imagedata r:id="rId55" o:title=""/>
          </v:shape>
          <o:OLEObject Type="Embed" ProgID="Equation.DSMT4" ShapeID="_x0000_i1043" DrawAspect="Content" ObjectID="_1669204027" r:id="rId56"/>
        </w:object>
      </w:r>
      <w:r>
        <w:rPr>
          <w:rFonts w:cs="Times New Roman"/>
        </w:rPr>
        <w:t>,</w:t>
      </w:r>
      <w:r w:rsidRPr="00492CFC">
        <w:rPr>
          <w:rFonts w:cs="Times New Roman"/>
        </w:rPr>
        <w:t xml:space="preserve"> to generate negative values</w:t>
      </w:r>
      <w:r>
        <w:rPr>
          <w:rFonts w:cs="Times New Roman"/>
        </w:rPr>
        <w:t xml:space="preserve"> when the muscle is below its resting length</w:t>
      </w:r>
      <w:r w:rsidRPr="00492CFC">
        <w:rPr>
          <w:rFonts w:cs="Times New Roman"/>
        </w:rPr>
        <w:t xml:space="preserve">. </w:t>
      </w:r>
      <w:r>
        <w:rPr>
          <w:rFonts w:cs="Times New Roman"/>
        </w:rPr>
        <w:t xml:space="preserve">This is antithetical to the concept that muscles only generate contractile tension. </w:t>
      </w:r>
      <w:r w:rsidRPr="00492CFC">
        <w:rPr>
          <w:rFonts w:cs="Times New Roman"/>
        </w:rPr>
        <w:t xml:space="preserve">At moderate values near the resting length, this </w:t>
      </w:r>
      <w:r>
        <w:rPr>
          <w:rFonts w:cs="Times New Roman"/>
        </w:rPr>
        <w:t xml:space="preserve">error </w:t>
      </w:r>
      <w:r w:rsidRPr="00492CFC">
        <w:rPr>
          <w:rFonts w:cs="Times New Roman"/>
        </w:rPr>
        <w:t>does not have a large effect. However, when the muscle is significantly below the resting length</w:t>
      </w:r>
      <w:r>
        <w:rPr>
          <w:rFonts w:cs="Times New Roman"/>
        </w:rPr>
        <w:t>,</w:t>
      </w:r>
      <w:r w:rsidRPr="00492CFC">
        <w:rPr>
          <w:rFonts w:cs="Times New Roman"/>
        </w:rPr>
        <w:t xml:space="preserve"> it is possible that the “negativity” of the passive tension will counteract the “positivity” of the activation.</w:t>
      </w:r>
    </w:p>
    <w:p w14:paraId="4B126D9B" w14:textId="52130774" w:rsidR="00681CCE" w:rsidRPr="00492CFC" w:rsidRDefault="00681CCE" w:rsidP="00681CCE">
      <w:pPr>
        <w:ind w:firstLine="0"/>
        <w:rPr>
          <w:rFonts w:cs="Times New Roman"/>
        </w:rPr>
      </w:pPr>
      <w:r w:rsidRPr="00492CFC">
        <w:rPr>
          <w:rFonts w:cs="Times New Roman"/>
        </w:rPr>
        <w:tab/>
        <w:t xml:space="preserve">To correct tension </w:t>
      </w:r>
      <w:proofErr w:type="spellStart"/>
      <w:r w:rsidRPr="00492CFC">
        <w:rPr>
          <w:rFonts w:cs="Times New Roman"/>
        </w:rPr>
        <w:t>deadzones</w:t>
      </w:r>
      <w:proofErr w:type="spellEnd"/>
      <w:r w:rsidRPr="00492CFC">
        <w:rPr>
          <w:rFonts w:cs="Times New Roman"/>
        </w:rPr>
        <w:t xml:space="preserve">, I modified </w:t>
      </w:r>
      <w:r>
        <w:rPr>
          <w:rFonts w:cs="Times New Roman"/>
        </w:rPr>
        <w:t xml:space="preserve">the tension equation in </w:t>
      </w:r>
      <w:r w:rsidRPr="00492CFC">
        <w:rPr>
          <w:rFonts w:cs="Times New Roman"/>
        </w:rPr>
        <w:t>Animatlab using the software developer kit. Specifically, I cha</w:t>
      </w:r>
      <w:r>
        <w:rPr>
          <w:rFonts w:cs="Times New Roman"/>
        </w:rPr>
        <w:t xml:space="preserve">nged the muscle tension in Equation </w:t>
      </w:r>
      <w:r>
        <w:rPr>
          <w:rFonts w:cs="Times New Roman"/>
        </w:rPr>
        <w:fldChar w:fldCharType="begin"/>
      </w:r>
      <w:r>
        <w:rPr>
          <w:rFonts w:cs="Times New Roman"/>
        </w:rPr>
        <w:instrText xml:space="preserve"> GOTOBUTTON ZEqnNum134974  \* MERGEFORMAT </w:instrText>
      </w:r>
      <w:r>
        <w:rPr>
          <w:rFonts w:cs="Times New Roman"/>
        </w:rPr>
        <w:fldChar w:fldCharType="begin"/>
      </w:r>
      <w:r>
        <w:rPr>
          <w:rFonts w:cs="Times New Roman"/>
        </w:rPr>
        <w:instrText xml:space="preserve"> REF ZEqnNum134974 \* Charformat \! \* MERGEFORMAT </w:instrText>
      </w:r>
      <w:r>
        <w:rPr>
          <w:rFonts w:cs="Times New Roman"/>
        </w:rPr>
        <w:fldChar w:fldCharType="separate"/>
      </w:r>
      <w:r w:rsidR="003C2B40">
        <w:rPr>
          <w:rFonts w:cs="Times New Roman"/>
        </w:rPr>
        <w:instrText>1</w:instrText>
      </w:r>
      <w:r>
        <w:rPr>
          <w:rFonts w:cs="Times New Roman"/>
        </w:rPr>
        <w:fldChar w:fldCharType="end"/>
      </w:r>
      <w:r>
        <w:rPr>
          <w:rFonts w:cs="Times New Roman"/>
        </w:rPr>
        <w:fldChar w:fldCharType="end"/>
      </w:r>
      <w:r w:rsidRPr="00492CFC">
        <w:rPr>
          <w:rFonts w:cs="Times New Roman"/>
        </w:rPr>
        <w:t xml:space="preserve"> to</w:t>
      </w:r>
    </w:p>
    <w:p w14:paraId="1D03C307" w14:textId="2D56B942" w:rsidR="00681CCE" w:rsidRPr="00492CFC" w:rsidRDefault="00681CCE" w:rsidP="00681CCE">
      <w:pPr>
        <w:pStyle w:val="MTDisplayEquation"/>
      </w:pPr>
      <w:r w:rsidRPr="00492CFC">
        <w:tab/>
      </w:r>
      <w:r w:rsidRPr="00492CFC">
        <w:rPr>
          <w:position w:val="-34"/>
        </w:rPr>
        <w:object w:dxaOrig="5600" w:dyaOrig="800" w14:anchorId="08103985">
          <v:shape id="_x0000_i1044" type="#_x0000_t75" style="width:305pt;height:43.45pt" o:ole="">
            <v:imagedata r:id="rId57" o:title=""/>
          </v:shape>
          <o:OLEObject Type="Embed" ProgID="Equation.DSMT4" ShapeID="_x0000_i1044" DrawAspect="Content" ObjectID="_1669204028" r:id="rId58"/>
        </w:object>
      </w:r>
      <w:r w:rsidRPr="00492CFC">
        <w:t>,</w:t>
      </w:r>
      <w:r w:rsidRPr="00492CFC">
        <w:tab/>
      </w:r>
      <w:r>
        <w:t>(</w:t>
      </w:r>
      <w:r>
        <w:fldChar w:fldCharType="begin"/>
      </w:r>
      <w:r>
        <w:instrText xml:space="preserve"> MACROBUTTON MTPlaceRef \* MERGEFORMAT </w:instrText>
      </w:r>
      <w:r>
        <w:fldChar w:fldCharType="begin"/>
      </w:r>
      <w:r>
        <w:instrText xml:space="preserve"> SEQ MTEqn \h \* MERGEFORMAT </w:instrText>
      </w:r>
      <w:r>
        <w:fldChar w:fldCharType="end"/>
      </w:r>
      <w:r w:rsidR="0071745E">
        <w:fldChar w:fldCharType="begin"/>
      </w:r>
      <w:r w:rsidR="0071745E">
        <w:instrText xml:space="preserve"> SEQ MTEqn \c \* Arabic \* MERGEFORMAT </w:instrText>
      </w:r>
      <w:r w:rsidR="0071745E">
        <w:fldChar w:fldCharType="separate"/>
      </w:r>
      <w:r w:rsidR="003C2B40">
        <w:rPr>
          <w:noProof/>
        </w:rPr>
        <w:instrText>3</w:instrText>
      </w:r>
      <w:r w:rsidR="0071745E">
        <w:rPr>
          <w:noProof/>
        </w:rPr>
        <w:fldChar w:fldCharType="end"/>
      </w:r>
      <w:r>
        <w:fldChar w:fldCharType="end"/>
      </w:r>
      <w:r>
        <w:t>)</w:t>
      </w:r>
    </w:p>
    <w:p w14:paraId="345DB6B7" w14:textId="77777777" w:rsidR="00681CCE" w:rsidRDefault="00681CCE" w:rsidP="00681CCE">
      <w:pPr>
        <w:ind w:firstLine="0"/>
        <w:rPr>
          <w:rFonts w:cs="Times New Roman"/>
        </w:rPr>
      </w:pPr>
      <w:r w:rsidRPr="00492CFC">
        <w:rPr>
          <w:rFonts w:cs="Times New Roman"/>
        </w:rPr>
        <w:t xml:space="preserve">where </w:t>
      </w:r>
      <w:r w:rsidRPr="00492CFC">
        <w:rPr>
          <w:rFonts w:cs="Times New Roman"/>
          <w:position w:val="-14"/>
        </w:rPr>
        <w:object w:dxaOrig="320" w:dyaOrig="400" w14:anchorId="717B6A0C">
          <v:shape id="_x0000_i1045" type="#_x0000_t75" style="width:15.6pt;height:20.4pt" o:ole="">
            <v:imagedata r:id="rId59" o:title=""/>
          </v:shape>
          <o:OLEObject Type="Embed" ProgID="Equation.DSMT4" ShapeID="_x0000_i1045" DrawAspect="Content" ObjectID="_1669204029" r:id="rId60"/>
        </w:object>
      </w:r>
      <w:r w:rsidRPr="00492CFC">
        <w:rPr>
          <w:rFonts w:cs="Times New Roman"/>
        </w:rPr>
        <w:t xml:space="preserve">denotes the ceiling function. This modification fixes the tension </w:t>
      </w:r>
      <w:proofErr w:type="spellStart"/>
      <w:r w:rsidRPr="00492CFC">
        <w:rPr>
          <w:rFonts w:cs="Times New Roman"/>
        </w:rPr>
        <w:t>deadzone</w:t>
      </w:r>
      <w:proofErr w:type="spellEnd"/>
      <w:r w:rsidRPr="00492CFC">
        <w:rPr>
          <w:rFonts w:cs="Times New Roman"/>
        </w:rPr>
        <w:t xml:space="preserve"> problem</w:t>
      </w:r>
      <w:r>
        <w:rPr>
          <w:rFonts w:cs="Times New Roman"/>
        </w:rPr>
        <w:t xml:space="preserve"> and prevents the muscle from generating negative passive tension</w:t>
      </w:r>
      <w:r w:rsidRPr="00492CFC">
        <w:rPr>
          <w:rFonts w:cs="Times New Roman"/>
        </w:rPr>
        <w:t>.</w:t>
      </w:r>
      <w:r>
        <w:rPr>
          <w:rFonts w:cs="Times New Roman"/>
        </w:rPr>
        <w:t xml:space="preserve"> </w:t>
      </w:r>
      <w:r w:rsidRPr="006D79C2">
        <w:rPr>
          <w:rFonts w:cs="Times New Roman"/>
        </w:rPr>
        <w:t>More detail on this correction is discussed in a 2020 Living Machines publication.</w:t>
      </w:r>
      <w:r w:rsidRPr="00492CFC">
        <w:rPr>
          <w:rFonts w:cs="Times New Roman"/>
        </w:rPr>
        <w:t xml:space="preserve"> </w:t>
      </w:r>
    </w:p>
    <w:p w14:paraId="0A3755C9" w14:textId="77777777" w:rsidR="00681CCE" w:rsidRDefault="00681CCE" w:rsidP="00681CCE">
      <w:pPr>
        <w:pStyle w:val="Heading3"/>
      </w:pPr>
      <w:r>
        <w:t>Publications</w:t>
      </w:r>
    </w:p>
    <w:p w14:paraId="3C1509C4" w14:textId="687A74D4" w:rsidR="00681CCE" w:rsidRPr="00681CCE" w:rsidRDefault="00681CCE" w:rsidP="00681CCE">
      <w:pPr>
        <w:pStyle w:val="ListParagraph"/>
        <w:numPr>
          <w:ilvl w:val="0"/>
          <w:numId w:val="6"/>
        </w:numPr>
        <w:rPr>
          <w:rFonts w:cs="Times New Roman"/>
        </w:rPr>
      </w:pPr>
      <w:r w:rsidRPr="005D68E9">
        <w:rPr>
          <w:rFonts w:cs="Times New Roman"/>
        </w:rPr>
        <w:t>Young, F., Hunt, A.</w:t>
      </w:r>
      <w:r>
        <w:rPr>
          <w:rFonts w:cs="Times New Roman"/>
        </w:rPr>
        <w:t xml:space="preserve">, </w:t>
      </w:r>
      <w:proofErr w:type="spellStart"/>
      <w:r>
        <w:rPr>
          <w:rFonts w:cs="Times New Roman"/>
        </w:rPr>
        <w:t>Chiel</w:t>
      </w:r>
      <w:proofErr w:type="spellEnd"/>
      <w:r>
        <w:rPr>
          <w:rFonts w:cs="Times New Roman"/>
        </w:rPr>
        <w:t>, H.,</w:t>
      </w:r>
      <w:r w:rsidRPr="005D68E9">
        <w:rPr>
          <w:rFonts w:cs="Times New Roman"/>
        </w:rPr>
        <w:t xml:space="preserve"> &amp; Quinn, R. </w:t>
      </w:r>
      <w:r w:rsidRPr="00416EE4">
        <w:rPr>
          <w:rFonts w:cs="Times New Roman"/>
        </w:rPr>
        <w:t>Using Animatlab for Neuromechanical Analysis: Linear Hill Parameter Calculation</w:t>
      </w:r>
      <w:r w:rsidRPr="005D68E9">
        <w:rPr>
          <w:rFonts w:cs="Times New Roman"/>
        </w:rPr>
        <w:t xml:space="preserve">. </w:t>
      </w:r>
      <w:r>
        <w:rPr>
          <w:rFonts w:cs="Times New Roman"/>
        </w:rPr>
        <w:t>Living Machines 2020, (</w:t>
      </w:r>
      <w:proofErr w:type="spellStart"/>
      <w:r>
        <w:rPr>
          <w:rFonts w:cs="Times New Roman"/>
        </w:rPr>
        <w:t>n.p</w:t>
      </w:r>
      <w:proofErr w:type="spellEnd"/>
      <w:r>
        <w:rPr>
          <w:rFonts w:cs="Times New Roman"/>
        </w:rPr>
        <w:t>.)</w:t>
      </w:r>
    </w:p>
    <w:p w14:paraId="4C041D2E" w14:textId="03AA2523" w:rsidR="00AE1040" w:rsidRPr="004B4DDE" w:rsidRDefault="001E0D9F" w:rsidP="004B4DDE">
      <w:pPr>
        <w:pStyle w:val="Heading2"/>
        <w:jc w:val="left"/>
        <w:rPr>
          <w:shd w:val="clear" w:color="auto" w:fill="FFFFFF"/>
        </w:rPr>
      </w:pPr>
      <w:r>
        <w:rPr>
          <w:rFonts w:eastAsia="Calibri" w:cs="Times New Roman"/>
          <w:szCs w:val="22"/>
        </w:rPr>
        <w:t>S</w:t>
      </w:r>
      <w:r w:rsidR="00335FB2">
        <w:rPr>
          <w:rFonts w:eastAsia="Calibri" w:cs="Times New Roman"/>
          <w:szCs w:val="22"/>
        </w:rPr>
        <w:t>ub Aim</w:t>
      </w:r>
      <w:r w:rsidR="00681CCE">
        <w:rPr>
          <w:rFonts w:eastAsia="Calibri" w:cs="Times New Roman"/>
          <w:szCs w:val="22"/>
        </w:rPr>
        <w:t xml:space="preserve"> 2.5</w:t>
      </w:r>
      <w:r>
        <w:rPr>
          <w:rFonts w:eastAsia="Calibri" w:cs="Times New Roman"/>
          <w:szCs w:val="22"/>
        </w:rPr>
        <w:t xml:space="preserve"> </w:t>
      </w:r>
      <w:r w:rsidR="00AE1040">
        <w:rPr>
          <w:rFonts w:eastAsia="Calibri" w:cs="Times New Roman"/>
          <w:szCs w:val="22"/>
        </w:rPr>
        <w:t xml:space="preserve">Manuscript Proposal: </w:t>
      </w:r>
      <w:r w:rsidR="00AE1040">
        <w:rPr>
          <w:shd w:val="clear" w:color="auto" w:fill="FFFFFF"/>
        </w:rPr>
        <w:t>Exploring</w:t>
      </w:r>
      <w:r>
        <w:rPr>
          <w:shd w:val="clear" w:color="auto" w:fill="FFFFFF"/>
        </w:rPr>
        <w:t xml:space="preserve"> the effects of viscoelastic properties on swing phase control </w:t>
      </w:r>
      <w:r w:rsidR="00AE1040">
        <w:rPr>
          <w:shd w:val="clear" w:color="auto" w:fill="FFFFFF"/>
        </w:rPr>
        <w:t>in animals of different scales</w:t>
      </w:r>
    </w:p>
    <w:p w14:paraId="58A0DE21" w14:textId="690350BF" w:rsidR="00AE1040" w:rsidRDefault="00AE1040" w:rsidP="00AE1040">
      <w:r w:rsidRPr="00AE1040">
        <w:t xml:space="preserve">Anecdotal observations from Dr. Boris </w:t>
      </w:r>
      <w:proofErr w:type="spellStart"/>
      <w:r w:rsidRPr="00AE1040">
        <w:t>Prilutsky</w:t>
      </w:r>
      <w:proofErr w:type="spellEnd"/>
      <w:r w:rsidRPr="00AE1040">
        <w:t xml:space="preserve"> indicate that at the end of swing phase in the rat, the </w:t>
      </w:r>
      <w:proofErr w:type="spellStart"/>
      <w:r w:rsidRPr="00AE1040">
        <w:t>vastus</w:t>
      </w:r>
      <w:proofErr w:type="spellEnd"/>
      <w:r w:rsidRPr="00AE1040">
        <w:t xml:space="preserve"> muscles (knee extensors) exhibit a burst of activity that is not seen in cats. </w:t>
      </w:r>
      <w:r w:rsidR="000A60CD">
        <w:t xml:space="preserve">Low level activation </w:t>
      </w:r>
      <w:r w:rsidR="00F01820">
        <w:t>bursting in the rat seems to be</w:t>
      </w:r>
      <w:r w:rsidR="000A60CD">
        <w:t xml:space="preserve"> present in the </w:t>
      </w:r>
      <w:proofErr w:type="spellStart"/>
      <w:r w:rsidR="000A60CD">
        <w:t>vastus</w:t>
      </w:r>
      <w:proofErr w:type="spellEnd"/>
      <w:r w:rsidR="000A60CD">
        <w:t xml:space="preserve"> </w:t>
      </w:r>
      <w:proofErr w:type="spellStart"/>
      <w:r w:rsidR="000A60CD">
        <w:t>lateralis</w:t>
      </w:r>
      <w:proofErr w:type="spellEnd"/>
      <w:r w:rsidR="000A60CD">
        <w:t xml:space="preserve"> in some </w:t>
      </w:r>
      <w:r w:rsidR="00F01820">
        <w:t>work</w:t>
      </w:r>
      <w:r w:rsidR="000A60CD">
        <w:t xml:space="preserve"> </w:t>
      </w:r>
      <w:r w:rsidR="000A60CD">
        <w:fldChar w:fldCharType="begin"/>
      </w:r>
      <w:r w:rsidR="000A60CD">
        <w:instrText xml:space="preserve"> ADDIN ZOTERO_ITEM CSL_CITATION {"citationID":"M0Xz3adn","properties":{"formattedCitation":"(Thota et al. 2005; Aoi et al. 2013)","plainCitation":"(Thota et al. 2005; Aoi et al. 2013)","noteIndex":0},"citationItems":[{"id":48,"uris":["http://zotero.org/users/2047454/items/YVZ39XMW"],"uri":["http://zotero.org/users/2047454/items/YVZ39XMW"],"itemData":{"id":48,"type":"article-journal","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container-title":"Journal of Neurotrauma","DOI":"10.1089/neu.2005.22.442","ISSN":"0897-7151","issue":"4","journalAbbreviation":"Journal of Neurotrauma","page":"442-465","source":"liebertpub.com (Atypon)","title":"Neuromechanical Control of Locomotion in the Rat","volume":"22","author":[{"family":"Thota","given":"Anil K."},{"family":"Watson","given":"Sonia Carlson"},{"family":"Knapp","given":"Elizabeth"},{"family":"Thompson","given":"Brian"},{"family":"Jung","given":"Ranu"}],"issued":{"date-parts":[["2005",4,1]]}}},{"id":27,"uris":["http://zotero.org/users/2047454/items/IXIGBJTH"],"uri":["http://zotero.org/users/2047454/items/IXIGBJTH"],"itemData":{"id":27,"type":"article-journal","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container-title":"Biological Cybernetics","DOI":"10.1007/s00422-013-0546-6","ISSN":"0340-1200, 1432-0770","issue":"2","language":"en","page":"201-216","source":"Crossref","title":"Contributions of phase resetting and interlimb coordination to the adaptive control of hindlimb obstacle avoidance during locomotion in rats: a simulation study","title-short":"Contributions of phase resetting and interlimb coordination to the adaptive control of hindlimb obstacle avoidance during locomotion in rats","volume":"107","author":[{"family":"Aoi","given":"Shinya"},{"family":"Kondo","given":"Takahiro"},{"family":"Hayashi","given":"Naohiro"},{"family":"Yanagihara","given":"Dai"},{"family":"Aoki","given":"Sho"},{"family":"Yamaura","given":"Hiroshi"},{"family":"Ogihara","given":"Naomichi"},{"family":"Funato","given":"Tetsuro"},{"family":"Tomita","given":"Nozomi"},{"family":"Senda","given":"Kei"},{"family":"Tsuchiya","given":"Kazuo"}],"issued":{"date-parts":[["2013",4]]}}}],"schema":"https://github.com/citation-style-language/schema/raw/master/csl-citation.json"} </w:instrText>
      </w:r>
      <w:r w:rsidR="000A60CD">
        <w:fldChar w:fldCharType="separate"/>
      </w:r>
      <w:r w:rsidR="000A60CD" w:rsidRPr="000A60CD">
        <w:rPr>
          <w:rFonts w:cs="Times New Roman"/>
        </w:rPr>
        <w:t>(Thota et al. 2005; Aoi et al. 2013)</w:t>
      </w:r>
      <w:r w:rsidR="000A60CD">
        <w:fldChar w:fldCharType="end"/>
      </w:r>
      <w:r w:rsidR="00F01820">
        <w:t xml:space="preserve"> and is</w:t>
      </w:r>
      <w:r w:rsidR="000A60CD">
        <w:t xml:space="preserve"> absent in cat EMGs </w:t>
      </w:r>
      <w:r w:rsidR="000A60CD">
        <w:fldChar w:fldCharType="begin"/>
      </w:r>
      <w:r w:rsidR="000A60CD">
        <w:instrText xml:space="preserve"> ADDIN ZOTERO_ITEM CSL_CITATION {"citationID":"4ThilIpB","properties":{"formattedCitation":"(Prilutsky et al. 2015; Markin et al. 2012)","plainCitation":"(Prilutsky et al. 2015; Markin et al. 2012)","noteIndex":0},"citationItems":[{"id":84,"uris":["http://zotero.org/users/2047454/items/AKB5K8WM"],"uri":["http://zotero.org/users/2047454/items/AKB5K8WM"],"itemData":{"id":84,"type":"chapter","abstract":"The structure and function of mammalian locomotor central pattern generators (CPGs) and their control by afferent feedback in vivo are not completely understood. The aim of this study was to develop a forward dynamics model of cat hindlimbs that using neural or muscle activity as input generates realistic locomotion mechanics and motion-dependent afferent activity. This model can be combined with CPG models to study the spinal control of locomotion using a comprehensive closed-loop neuromechanical model. The developed planar, 10-DOF model of two cat hindlimbs with 18 Hill-type muscle actuators generated realistic walking mechanics and firing rates of muscle type Ia, Ib, II and paw pad cutaneous afferents matching experimental results. The afferent activities were obtained from computed muscle fiber length and velocity, tendon force and simplified relationships transforming these mechanical variables to the afferent firing rates. The computed afferent signals were consistent with their suggested role in triggering locomotor phase transitions.","container-title":"Neuromechanical Modeling of Posture and Locomotion","publisher":"Springer","title":"Computing Motion Dependent Afferent Activity During Cat Locomotion Using a Forward Dynamics Musculoskeletal Model","author":[{"family":"Prilutsky","given":"Boris I."},{"family":"Klishko","given":"Alexander N."},{"family":"Weber","given":"Douglas J."},{"family":"Lemay","given":"Michel A."}],"issued":{"date-parts":[["2015",12,30]]}}},{"id":101,"uris":["http://zotero.org/users/2047454/items/KRQWGLRE"],"uri":["http://zotero.org/users/2047454/items/KRQWGLRE"],"itemData":{"id":101,"type":"article-journal","abstract":"We compared the activity profiles and synergies of spinal motoneurons recorded during fictive locomotion evoked in immobilized decerebrate cat preparations by midbrain stimulation to the activity profiles and synergies of the corresponding hindlimb muscles obtained during forward level walking in cats. The fictive locomotion data were collected in the Spinal Cord Research Centre, University of Manitoba, and provided by Dr. David McCrea; the real locomotion data were obtained in the laboratories of M. A. Lemay and B. I. Prilutsky. Scatterplot representation and minimum spanning tree clustering algorithm were used to identify the possible motoneuronal and muscle synergies operating during both fictive and real locomotion. We found a close similarity between the activity profiles and synergies of motoneurons innervating one-joint muscles during fictive locomotion and the profiles and synergies of the corresponding muscles during real locomotion. However, the activity patterns of proximal nerves controlling two-joint muscles, such as posterior biceps and semitendinosus (PBSt) and rectus femoris (RF), were not uniform in fictive locomotion preparations and differed from the activity profiles of the corresponding two-joint muscles recorded during forward level walking. Moreover, the activity profiles of these nerves and the corresponding muscles were unique and could not be included in the synergies identified in fictive and real locomotion. We suggest that afferent feedback is involved in the regulation of locomotion via motoneuronal synergies controlled by the spinal central pattern generator (CPG) but may also directly affect the activity of motoneuronal pools serving two-joint muscles (e.g., PBSt and RF). These findings provide important insights into the organization of the spinal CPG in mammals, the motoneuronal and muscle synergies engaged during locomotion, and their afferent control.","container-title":"Journal of Neurophysiology","DOI":"10.1152/jn.00865.2011","ISSN":"0022-3077","issue":"8","journalAbbreviation":"J Neurophysiol","note":"PMID: 22190626\nPMCID: PMC3331602","page":"2057-2071","source":"PubMed Central","title":"Motoneuronal and muscle synergies involved in cat hindlimb control during fictive and real locomotion: a comparison study","title-short":"Motoneuronal and muscle synergies involved in cat hindlimb control during fictive and real locomotion","volume":"107","author":[{"family":"Markin","given":"Sergey N."},{"family":"Lemay","given":"Michel A."},{"family":"Prilutsky","given":"Boris I."},{"family":"Rybak","given":"Ilya A."}],"issued":{"date-parts":[["2012",4,15]]}}}],"schema":"https://github.com/citation-style-language/schema/raw/master/csl-citation.json"} </w:instrText>
      </w:r>
      <w:r w:rsidR="000A60CD">
        <w:fldChar w:fldCharType="separate"/>
      </w:r>
      <w:r w:rsidR="000A60CD" w:rsidRPr="000A60CD">
        <w:rPr>
          <w:rFonts w:cs="Times New Roman"/>
        </w:rPr>
        <w:t>(Prilutsky et al. 2015; Markin et al. 2012)</w:t>
      </w:r>
      <w:r w:rsidR="000A60CD">
        <w:fldChar w:fldCharType="end"/>
      </w:r>
      <w:r w:rsidR="000A60CD">
        <w:t xml:space="preserve">. </w:t>
      </w:r>
      <w:r w:rsidRPr="00AE1040">
        <w:t xml:space="preserve">This indicates that, perhaps, </w:t>
      </w:r>
      <w:r w:rsidR="00FD15D0">
        <w:t>a rat nervous system must compensate for a</w:t>
      </w:r>
      <w:r w:rsidRPr="00AE1040">
        <w:t xml:space="preserve"> lack of limb inertia by stimulat</w:t>
      </w:r>
      <w:r w:rsidR="00FD15D0">
        <w:t xml:space="preserve">ing specific muscles. </w:t>
      </w:r>
      <w:r w:rsidR="0052334B">
        <w:t>A possible</w:t>
      </w:r>
      <w:r w:rsidR="00FD15D0">
        <w:t xml:space="preserve"> broader</w:t>
      </w:r>
      <w:r w:rsidRPr="00AE1040">
        <w:t xml:space="preserve"> implication </w:t>
      </w:r>
      <w:r w:rsidR="0052334B">
        <w:t>for</w:t>
      </w:r>
      <w:r w:rsidR="00FD15D0">
        <w:t xml:space="preserve"> this observation </w:t>
      </w:r>
      <w:r w:rsidRPr="00AE1040">
        <w:t>is that the scale of an animal causes its nervous system to approach the same task in different ways to account for its body composition.</w:t>
      </w:r>
    </w:p>
    <w:p w14:paraId="1B327E66" w14:textId="0E515739" w:rsidR="00AE1040" w:rsidRPr="00AE1040" w:rsidRDefault="00AE1040" w:rsidP="00AE1040">
      <w:r>
        <w:t xml:space="preserve">Swing phase of gait is a relatively simple limb task that </w:t>
      </w:r>
      <w:r w:rsidR="00F01820">
        <w:t xml:space="preserve">has been shown to elicit different neural activation responses depending on the scale of an animal </w:t>
      </w:r>
      <w:r w:rsidR="00F01820">
        <w:fldChar w:fldCharType="begin"/>
      </w:r>
      <w:r w:rsidR="001869F7">
        <w:instrText xml:space="preserve"> ADDIN ZOTERO_ITEM CSL_CITATION {"citationID":"ijNk2zow","properties":{"formattedCitation":"(Hooper et al. 2009; Hooper 2012; von Twickel et al. 2019)","plainCitation":"(Hooper et al. 2009; Hooper 2012; von Twickel et al. 2019)","noteIndex":0},"citationItems":[{"id":98,"uris":["http://zotero.org/users/2047454/items/J5ST4K42"],"uri":["http://zotero.org/users/2047454/items/J5ST4K42"],"itemData":{"id":98,"type":"article-journal","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container-title":"Journal of Neuroscience","DOI":"10.1523/JNEUROSCI.5510-08.2009","ISSN":"0270-6474, 1529-2401","issue":"13","journalAbbreviation":"J. Neurosci.","language":"en","note":"PMID: 19339606","page":"4109-4119","source":"www.jneurosci.org","title":"Neural Control of Unloaded Leg Posture and of Leg Swing in Stick Insect, Cockroach, and Mouse Differs from That in Larger Animals","volume":"29","author":[{"family":"Hooper","given":"Scott L."},{"family":"Guschlbauer","given":"Christoph"},{"family":"Blümel","given":"Marcus"},{"family":"Rosenbaum","given":"Philipp"},{"family":"Gruhn","given":"Matthias"},{"family":"Akay","given":"Turgay"},{"family":"Büschges","given":"Ansgar"}],"issued":{"date-parts":[["2009",4,1]]}}},{"id":494,"uris":["http://zotero.org/users/2047454/items/GW8UMX44"],"uri":["http://zotero.org/users/2047454/items/GW8UMX44"],"itemData":{"id":494,"type":"article-journal","abstract":"Nervous systems, muscles, and motor organs (biomechanics) generate movement cooperatively and should therefore change coordinately as body size changes. Proving this hypothesis requires a description of the nervous system, muscle, and biomechanics of individual species and comparison of these properties across a collection of species spanning a large size range. Obtaining these data in even one species is daunting, and we are far from reaching a general theory of how nervous system, muscle, and biomechanics depend on body size. Sufficient cross-species data nonetheless exist to identify some consequences of body size on the neural control of movement, which form the focus of this Primer: for example, locomotor cycle period depends on leg length; large animals should devote more neural resources to hazard avoidance and stride correction; the importance of gravity and momentum increases, and of passive muscle properties decreases, with limb size; and the medium in which movements occur affects these size dependencies. These considerations suggest that, in applying biological data to robotic design, proper ‘size’ should be maintained across all levels (i.e., if small-animal neural mechanisms are used, so should small-animal muscle and biomechanical properties).","container-title":"Current Biology","DOI":"10.1016/j.cub.2012.02.048","ISSN":"0960-9822","issue":"9","journalAbbreviation":"Current Biology","language":"en","page":"R318-R322","source":"ScienceDirect","title":"Body size and the neural control of movement","volume":"22","author":[{"family":"Hooper","given":"Scott L."}],"issued":{"date-parts":[["2012",5,8]]}}},{"id":502,"uris":["http://zotero.org/users/2047454/items/J724Y66G"],"uri":["http://zotero.org/users/2047454/items/J724Y66G"],"itemData":{"id":502,"type":"article-journal","abstract":"In large limbs, changing motor neuron activity typically controls within-movement velocity. For example, sequential agonist-antagonist-agonist motor neuron firing typically underlies the slowing often present at the end of human reaches. In physiological movements of large limbs, antagonistic muscle passive torque is generally negligible. In small limbs, alternatively, passive torques can determine limb rest position, generate restoring movements to it, and decrease agonist-generated movement amplitude and velocity maxima. These observations suggest that, in small limbs, passive forces might also control velocity changes within movements. We investigated this issue in stick insect middle leg femur-tibia (FT) joint. During swing, the FT joint extensor muscle actively shortens and the flexor muscle passively lengthens. As in human reaching, after its initial acceleration, FT joint velocity continuously decreases. We measured flexor passive forces during imposed stretches spanning the ranges of FT joint angles, angular velocities, and movement amplitudes present in leg swings. The viscoelastic “transient” passive force that occurs during and soon after stretch depended on all three variables and could be tens of times larger than the “steady-state” passive force commonly measured long after stretch end. We combined these data, the flexor and extensor moment arms, and an existing extensor model to simulate FT joint swing. To measure only passive (flexor) muscle-dependent effects, we used constant extensor activations in these simulations. In simulations using data from ten flexor muscles, flexor passive torque could always produce swings with, after swing initiation, continuously decreasing velocities. Antagonist muscle passive torques alone can thus control within-movement velocity.","container-title":"Current Biology","DOI":"10.1016/j.cub.2018.11.016","ISSN":"0960-9822","issue":"1","journalAbbreviation":"Current Biology","language":"en","page":"1-12.e7","source":"ScienceDirect","title":"Swing Velocity Profiles of Small Limbs Can Arise from Transient Passive Torques of the Antagonist Muscle Alone","volume":"29","author":[{"family":"Twickel","given":"Arndt","non-dropping-particle":"von"},{"family":"Guschlbauer","given":"Christoph"},{"family":"Hooper","given":"Scott L."},{"family":"Büschges","given":"Ansgar"}],"issued":{"date-parts":[["2019",1,7]]}}}],"schema":"https://github.com/citation-style-language/schema/raw/master/csl-citation.json"} </w:instrText>
      </w:r>
      <w:r w:rsidR="00F01820">
        <w:fldChar w:fldCharType="separate"/>
      </w:r>
      <w:r w:rsidR="001869F7" w:rsidRPr="001869F7">
        <w:rPr>
          <w:rFonts w:cs="Times New Roman"/>
        </w:rPr>
        <w:t>(Hooper et al. 2009; Hooper 2012; von Twickel et al. 2019)</w:t>
      </w:r>
      <w:r w:rsidR="00F01820">
        <w:fldChar w:fldCharType="end"/>
      </w:r>
      <w:r w:rsidR="001501AA">
        <w:t>. This makes it a useful activity</w:t>
      </w:r>
      <w:r>
        <w:t xml:space="preserve"> for analyzing the impact that scaling properties have on nervous system demands. By analyzing the force demands from swing phase at different scales, we can make inferences into how the nervous system must behave in order to accommodate the proper motion. </w:t>
      </w:r>
      <w:r w:rsidRPr="00AE1040">
        <w:rPr>
          <w:b/>
        </w:rPr>
        <w:t xml:space="preserve">The goal of this paper </w:t>
      </w:r>
      <w:r w:rsidR="0097103D">
        <w:rPr>
          <w:b/>
        </w:rPr>
        <w:t>is</w:t>
      </w:r>
      <w:r w:rsidRPr="00AE1040">
        <w:rPr>
          <w:b/>
        </w:rPr>
        <w:t xml:space="preserve"> to demonstrate that force profiles are predictably different during swing phase for animals of different scales</w:t>
      </w:r>
      <w:r>
        <w:t>.</w:t>
      </w:r>
    </w:p>
    <w:p w14:paraId="0EB1AA5C" w14:textId="582D6D2F" w:rsidR="003F2CCD" w:rsidRPr="001E0D9F" w:rsidRDefault="003F2CCD" w:rsidP="003F2CCD">
      <w:r>
        <w:t xml:space="preserve">Based </w:t>
      </w:r>
      <w:r w:rsidR="00105220">
        <w:t>I hypothesize th</w:t>
      </w:r>
      <w:r>
        <w:t>at a</w:t>
      </w:r>
      <w:r w:rsidR="00AE1040">
        <w:t xml:space="preserve"> </w:t>
      </w:r>
      <w:r>
        <w:t>rat-sized</w:t>
      </w:r>
      <w:r w:rsidR="00AE1040">
        <w:t xml:space="preserve"> model will show that pr</w:t>
      </w:r>
      <w:r>
        <w:t>opulsive muscles must</w:t>
      </w:r>
      <w:r w:rsidR="00AE1040">
        <w:t xml:space="preserve"> be active</w:t>
      </w:r>
      <w:r w:rsidR="00105220">
        <w:t xml:space="preserve"> </w:t>
      </w:r>
      <w:r>
        <w:t>for a relatively long duration of</w:t>
      </w:r>
      <w:r w:rsidR="00105220">
        <w:t xml:space="preserve"> swing in order</w:t>
      </w:r>
      <w:r w:rsidR="00AE1040">
        <w:t xml:space="preserve"> to pull the leg forward. In a</w:t>
      </w:r>
      <w:r>
        <w:t xml:space="preserve"> cat</w:t>
      </w:r>
      <w:r w:rsidR="00105220">
        <w:t xml:space="preserve">-sized model, I would expect to see </w:t>
      </w:r>
      <w:r w:rsidR="00AE1040">
        <w:t>less propulsive muscle activity</w:t>
      </w:r>
      <w:r w:rsidR="00105220">
        <w:t xml:space="preserve"> </w:t>
      </w:r>
      <w:r w:rsidR="00AE1040">
        <w:t>during swing phase compared to the rat. In a horse-sized model, I would expect to see braking forces during the latter part of swing in order to slow the limb down</w:t>
      </w:r>
      <w:r w:rsidR="00105220">
        <w:t xml:space="preserve">. This work would clearly </w:t>
      </w:r>
      <w:r w:rsidR="00AE1040">
        <w:t xml:space="preserve">demonstrate </w:t>
      </w:r>
      <w:r w:rsidR="00105220">
        <w:t>that the nervous system</w:t>
      </w:r>
      <w:r w:rsidR="00AE1040">
        <w:t>s of animals at different scales change their activity in a predictable manner in order to accommodate scale-dependent limb properties.</w:t>
      </w:r>
    </w:p>
    <w:p w14:paraId="3B8FE109" w14:textId="65FE94F6" w:rsidR="006D64CF" w:rsidRDefault="00752CA5" w:rsidP="00EA4B90">
      <w:pPr>
        <w:pStyle w:val="Heading1"/>
      </w:pPr>
      <w:bookmarkStart w:id="20" w:name="_Ref58497828"/>
      <w:r w:rsidRPr="00EA4B90">
        <w:t>Aim 3</w:t>
      </w:r>
      <w:r w:rsidR="00C279B4" w:rsidRPr="00EA4B90">
        <w:t xml:space="preserve"> – </w:t>
      </w:r>
      <w:r w:rsidR="004D21EA" w:rsidRPr="00EA4B90">
        <w:t xml:space="preserve">Investigate </w:t>
      </w:r>
      <w:r w:rsidR="007049F2" w:rsidRPr="00EA4B90">
        <w:t>neural control</w:t>
      </w:r>
      <w:r w:rsidR="004D21EA" w:rsidRPr="00EA4B90">
        <w:t xml:space="preserve"> strategies for</w:t>
      </w:r>
      <w:r w:rsidR="007049F2" w:rsidRPr="00EA4B90">
        <w:t xml:space="preserve"> task-specific hindlimb mot</w:t>
      </w:r>
      <w:r w:rsidR="007D08F2">
        <w:t>ion</w:t>
      </w:r>
      <w:r w:rsidR="00C458DB">
        <w:t>.</w:t>
      </w:r>
    </w:p>
    <w:p w14:paraId="48739C25" w14:textId="24F0D6CA" w:rsidR="00A10905" w:rsidRDefault="00A10905" w:rsidP="00A10905">
      <w:pPr>
        <w:pStyle w:val="Heading2"/>
      </w:pPr>
      <w:r>
        <w:t xml:space="preserve">Sub Aim 3.1 </w:t>
      </w:r>
      <w:r w:rsidRPr="00A10905">
        <w:t>Manuscript Proposal: Study perturbation response in the hindlimb for passive response</w:t>
      </w:r>
    </w:p>
    <w:p w14:paraId="2648FB70" w14:textId="557A1B3B" w:rsidR="00D67181" w:rsidRDefault="003D6834" w:rsidP="00D63303">
      <w:r w:rsidRPr="00D30848">
        <w:t>The aggregate response of a l</w:t>
      </w:r>
      <w:r w:rsidR="009F7DD8" w:rsidRPr="00D30848">
        <w:t>imb</w:t>
      </w:r>
      <w:r w:rsidRPr="00D30848">
        <w:t xml:space="preserve"> </w:t>
      </w:r>
      <w:r w:rsidR="009F7DD8" w:rsidRPr="00D30848">
        <w:t xml:space="preserve">is a combination of neural control, muscular properties, and environmental state </w:t>
      </w:r>
      <w:r w:rsidR="009F7DD8" w:rsidRPr="00D30848">
        <w:fldChar w:fldCharType="begin"/>
      </w:r>
      <w:r w:rsidR="009F7DD8" w:rsidRPr="00D30848">
        <w:instrText xml:space="preserve"> ADDIN ZOTERO_ITEM CSL_CITATION {"citationID":"eumKIJpu","properties":{"formattedCitation":"(Nishikawa et al. 2007)","plainCitation":"(Nishikawa et al. 2007)","noteIndex":0},"citationItems":[{"id":87,"uris":["http://zotero.org/users/2047454/items/AXTRDR48"],"uri":["http://zotero.org/users/2047454/items/AXTRDR48"],"itemData":{"id":87,"type":"article-journal","abstract":"Abstract.  Neuromechanics seeks to understand how muscles, sense organs, motor pattern generators, and brain interact to produce coordinated movement, not only","container-title":"Integrative and Comparative Biology","DOI":"10.1093/icb/icm024","ISSN":"1540-7063","issue":"1","journalAbbreviation":"Integr Comp Biol","language":"en","page":"16-54","source":"academic.oup.com","title":"Neuromechanics: an integrative approach for understanding motor control","title-short":"Neuromechanics","volume":"47","author":[{"family":"Nishikawa","given":"Kiisa"},{"family":"Biewener","given":"Andrew A."},{"family":"Aerts","given":"Peter"},{"family":"Ahn","given":"Anna N."},{"family":"Chiel","given":"Hillel J."},{"family":"Daley","given":"Monica A."},{"family":"Daniel","given":"Thomas L."},{"family":"Full","given":"Robert J."},{"family":"Hale","given":"Melina E."},{"family":"Hedrick","given":"Tyson L."},{"family":"Lappin","given":"A. Kristopher"},{"family":"Nichols","given":"T. Richard"},{"family":"Quinn","given":"Roger D."},{"family":"Satterlie","given":"Richard A."},{"family":"Szymik","given":"Brett"}],"issued":{"date-parts":[["2007",7,1]]}}}],"schema":"https://github.com/citation-style-language/schema/raw/master/csl-citation.json"} </w:instrText>
      </w:r>
      <w:r w:rsidR="009F7DD8" w:rsidRPr="00D30848">
        <w:fldChar w:fldCharType="separate"/>
      </w:r>
      <w:r w:rsidR="009F7DD8" w:rsidRPr="00D30848">
        <w:rPr>
          <w:rFonts w:cs="Times New Roman"/>
        </w:rPr>
        <w:t>(Nishikawa et al. 2007)</w:t>
      </w:r>
      <w:r w:rsidR="009F7DD8" w:rsidRPr="00D30848">
        <w:fldChar w:fldCharType="end"/>
      </w:r>
      <w:r w:rsidR="009F7DD8" w:rsidRPr="00D30848">
        <w:t>.</w:t>
      </w:r>
      <w:r w:rsidR="00234BC2" w:rsidRPr="00D30848">
        <w:t xml:space="preserve"> </w:t>
      </w:r>
      <w:r w:rsidRPr="00D30848">
        <w:t xml:space="preserve">This raises the question: </w:t>
      </w:r>
      <w:r w:rsidR="003973A6" w:rsidRPr="00D30848">
        <w:t>What kind</w:t>
      </w:r>
      <w:r w:rsidRPr="00D30848">
        <w:t>s of perturbations can</w:t>
      </w:r>
      <w:r w:rsidR="003973A6" w:rsidRPr="00D30848">
        <w:t xml:space="preserve"> a rat leg resist </w:t>
      </w:r>
      <w:r w:rsidRPr="00D30848">
        <w:t>purely through its limb mechanics</w:t>
      </w:r>
      <w:r w:rsidR="003973A6" w:rsidRPr="00D30848">
        <w:t xml:space="preserve"> and what kind</w:t>
      </w:r>
      <w:r w:rsidRPr="00D30848">
        <w:t>s would</w:t>
      </w:r>
      <w:r w:rsidR="003973A6" w:rsidRPr="00D30848">
        <w:t xml:space="preserve"> they need control for? </w:t>
      </w:r>
      <w:r w:rsidR="00234BC2" w:rsidRPr="00D30848">
        <w:rPr>
          <w:b/>
        </w:rPr>
        <w:t>The goal of th</w:t>
      </w:r>
      <w:r w:rsidR="00D63303" w:rsidRPr="00D30848">
        <w:rPr>
          <w:b/>
        </w:rPr>
        <w:t>is aim is to examine how the viscoelastic prope</w:t>
      </w:r>
      <w:r w:rsidR="003973A6" w:rsidRPr="00D30848">
        <w:rPr>
          <w:b/>
        </w:rPr>
        <w:t xml:space="preserve">rties of a rat hindlimb </w:t>
      </w:r>
      <w:r w:rsidR="00165BAE" w:rsidRPr="00D30848">
        <w:rPr>
          <w:b/>
        </w:rPr>
        <w:t>respond to</w:t>
      </w:r>
      <w:r w:rsidR="003973A6" w:rsidRPr="00D30848">
        <w:rPr>
          <w:b/>
        </w:rPr>
        <w:t xml:space="preserve"> </w:t>
      </w:r>
      <w:r w:rsidR="00234BC2" w:rsidRPr="00D30848">
        <w:rPr>
          <w:b/>
        </w:rPr>
        <w:t xml:space="preserve">perturbations </w:t>
      </w:r>
      <w:r w:rsidR="003973A6" w:rsidRPr="00D30848">
        <w:rPr>
          <w:b/>
        </w:rPr>
        <w:t>at the size and speed that rats experience while walking</w:t>
      </w:r>
      <w:r w:rsidR="00234BC2" w:rsidRPr="00D30848">
        <w:rPr>
          <w:b/>
        </w:rPr>
        <w:t>.</w:t>
      </w:r>
      <w:r w:rsidR="002459B0" w:rsidRPr="00D30848">
        <w:t xml:space="preserve"> </w:t>
      </w:r>
      <w:r w:rsidR="00D63303" w:rsidRPr="00D30848">
        <w:lastRenderedPageBreak/>
        <w:t>I hypothesize that the baseline viscoelastic properties of the hindlimb are specifically suited to reduce</w:t>
      </w:r>
      <w:r w:rsidR="00D63303" w:rsidRPr="00D63303">
        <w:t xml:space="preserve"> </w:t>
      </w:r>
      <w:r w:rsidR="00165BAE">
        <w:t>reject perturbations at the size and speed that rats experience during walking</w:t>
      </w:r>
      <w:r w:rsidR="00D63303" w:rsidRPr="00D63303">
        <w:t>.</w:t>
      </w:r>
      <w:r w:rsidR="00D63303">
        <w:t xml:space="preserve"> </w:t>
      </w:r>
    </w:p>
    <w:p w14:paraId="417086AE" w14:textId="348087C5" w:rsidR="00FD362B" w:rsidRDefault="00FD362B" w:rsidP="00D63303">
      <w:r w:rsidRPr="00FD362B">
        <w:t xml:space="preserve">Perturbation response is well studied as a method for understanding how environmental effects can be accommodated </w:t>
      </w:r>
      <w:r w:rsidR="001A153A">
        <w:t>by using local reflex pathways</w:t>
      </w:r>
      <w:r w:rsidR="001422B7">
        <w:t xml:space="preserve"> </w:t>
      </w:r>
      <w:r w:rsidR="001422B7">
        <w:fldChar w:fldCharType="begin"/>
      </w:r>
      <w:r w:rsidR="001422B7">
        <w:instrText xml:space="preserve"> ADDIN ZOTERO_ITEM CSL_CITATION {"citationID":"9QFPuNEv","properties":{"formattedCitation":"(Torres-Oviedo, Macpherson, and Ting 2006)","plainCitation":"(Torres-Oviedo, Macpherson, and Ting 2006)","noteIndex":0},"citationItems":[{"id":76,"uris":["http://zotero.org/users/2047454/items/PJX6ZGWC"],"uri":["http://zotero.org/users/2047454/items/PJX6ZGWC"],"itemData":{"id":76,"type":"article-journal","abstract":"We recently showed that four muscle synergies can reproduce multiple muscle activation patterns in cats during postural responses to support surface translations. We now test the robustness of functional muscle synergies, which specify muscle groupings and the active force vectors produced during postural responses under several biomechanically distinct conditions. We aimed to determine whether such synergies represent a generalized control strategy for postural control or if they are merely specific to each postural task. Postural responses to multidirectional translations at different fore-hind paw distances and to multidirectional rotations at the preferred stance distance were analyzed. Five synergies were required to adequately reconstruct responses to translation at the preferred stance distance—four were similar to our previous analysis of translation, whereas the fifth accounted for the newly added background activity during quiet stance. These five control synergies could account for &gt;80% total variability or r2 &gt; 0.6 of the electromyographic and force tuning curves for all other experimental conditions. Forces were successfully reconstructed but only when they were referenced to a coordinate system that rotated with the limb axis as stance distance changed. Finally, most of the functional muscle synergies were similar across all of the six cats in terms of muscle synergy number, synergy activation patterns, and synergy force vectors. The robustness of synergy organization across perturbation types, postures, and animals suggests that muscle synergies controlling task-variables are a general construct used by the CNS for balance control.","container-title":"Journal of Neurophysiology","DOI":"10.1152/jn.00810.2005","ISSN":"0022-3077","issue":"3","journalAbbreviation":"Journal of Neurophysiology","page":"1530-1546","source":"physiology.org (Atypon)","title":"Muscle Synergy Organization Is Robust Across a Variety of Postural Perturbations","volume":"96","author":[{"family":"Torres-Oviedo","given":"Gelsy"},{"family":"Macpherson","given":"Jane M."},{"family":"Ting","given":"Lena H."}],"issued":{"date-parts":[["2006",9,1]]}}}],"schema":"https://github.com/citation-style-language/schema/raw/master/csl-citation.json"} </w:instrText>
      </w:r>
      <w:r w:rsidR="001422B7">
        <w:fldChar w:fldCharType="separate"/>
      </w:r>
      <w:r w:rsidR="001422B7" w:rsidRPr="001422B7">
        <w:rPr>
          <w:rFonts w:cs="Times New Roman"/>
        </w:rPr>
        <w:t>(Torres-Oviedo, Macpherson, and Ting 2006)</w:t>
      </w:r>
      <w:r w:rsidR="001422B7">
        <w:fldChar w:fldCharType="end"/>
      </w:r>
      <w:r w:rsidR="001422B7">
        <w:t>.</w:t>
      </w:r>
      <w:r>
        <w:t xml:space="preserve"> </w:t>
      </w:r>
      <w:r w:rsidR="00D67181">
        <w:t>I expect that by</w:t>
      </w:r>
      <w:r w:rsidR="00D63303">
        <w:t xml:space="preserve"> </w:t>
      </w:r>
      <w:r w:rsidR="00D67181">
        <w:t>changing</w:t>
      </w:r>
      <w:r w:rsidR="00D63303">
        <w:t xml:space="preserve"> the</w:t>
      </w:r>
      <w:r w:rsidR="00D67181">
        <w:t xml:space="preserve"> baseline</w:t>
      </w:r>
      <w:r w:rsidR="00D63303">
        <w:t xml:space="preserve"> viscoelastic makeup of the hindlimb, </w:t>
      </w:r>
      <w:r w:rsidR="00D67181">
        <w:t>that it will cause the limb to</w:t>
      </w:r>
      <w:r w:rsidR="00D63303">
        <w:t xml:space="preserve"> </w:t>
      </w:r>
      <w:r w:rsidR="00D67181">
        <w:t xml:space="preserve">experience </w:t>
      </w:r>
      <w:r w:rsidR="00D63303">
        <w:t>long term effects from perturbations</w:t>
      </w:r>
      <w:r w:rsidR="00D67181">
        <w:t xml:space="preserve"> through</w:t>
      </w:r>
      <w:r w:rsidR="00D63303">
        <w:t xml:space="preserve"> the limb</w:t>
      </w:r>
      <w:r w:rsidR="00D67181">
        <w:t xml:space="preserve">’s inability to return to </w:t>
      </w:r>
      <w:r w:rsidR="00D63303">
        <w:t>steady state (dynamic or static)</w:t>
      </w:r>
      <w:r w:rsidR="00D67181">
        <w:t>.</w:t>
      </w:r>
      <w:r w:rsidR="00D63303">
        <w:t xml:space="preserve"> </w:t>
      </w:r>
      <w:r w:rsidR="00D67181">
        <w:t>For e</w:t>
      </w:r>
      <w:r>
        <w:t>xample, reducing the damping in</w:t>
      </w:r>
      <w:r w:rsidR="00D67181">
        <w:t xml:space="preserve"> hindlimb muscles may cause </w:t>
      </w:r>
      <w:r>
        <w:t>the limb to</w:t>
      </w:r>
      <w:r w:rsidR="00D67181">
        <w:t xml:space="preserve"> </w:t>
      </w:r>
      <w:r>
        <w:t>reject</w:t>
      </w:r>
      <w:r w:rsidR="00D67181">
        <w:t xml:space="preserve"> fast pe</w:t>
      </w:r>
      <w:r>
        <w:t>r</w:t>
      </w:r>
      <w:r w:rsidR="00D67181">
        <w:t xml:space="preserve">turbations but </w:t>
      </w:r>
      <w:r>
        <w:t>not change the response to the size of the perturbation itself.</w:t>
      </w:r>
    </w:p>
    <w:p w14:paraId="26D9ABBE" w14:textId="4CCFC85C" w:rsidR="00D63303" w:rsidRPr="00165BAE" w:rsidRDefault="00FD362B" w:rsidP="00165BAE">
      <w:r>
        <w:t xml:space="preserve">The use of the many-muscled model allows for high parametric fidelity in which viscoelastic parameters can be changed for individual muscle or for muscle groups. It would be possible to determine which areas of the hindlimb are primarily responsible for specific perturbation responses and to simulate the limb response if group parameters are changed or </w:t>
      </w:r>
      <w:r w:rsidRPr="00165BAE">
        <w:t>removed altogether.</w:t>
      </w:r>
    </w:p>
    <w:p w14:paraId="5E031EC3" w14:textId="02F8493C" w:rsidR="00A4169D" w:rsidRPr="00A10905" w:rsidRDefault="00165BAE" w:rsidP="00A10905">
      <w:pPr>
        <w:rPr>
          <w:highlight w:val="yellow"/>
        </w:rPr>
      </w:pPr>
      <w:r w:rsidRPr="00165BAE">
        <w:t xml:space="preserve">This knowledge would be important </w:t>
      </w:r>
      <w:r>
        <w:t>to understanding</w:t>
      </w:r>
      <w:r w:rsidRPr="00165BAE">
        <w:t xml:space="preserve"> control</w:t>
      </w:r>
      <w:r>
        <w:t xml:space="preserve"> systems</w:t>
      </w:r>
      <w:r w:rsidRPr="00165BAE">
        <w:t xml:space="preserve"> because VE parameters</w:t>
      </w:r>
      <w:r>
        <w:t xml:space="preserve"> for different limb areas may</w:t>
      </w:r>
      <w:r w:rsidRPr="00165BAE">
        <w:t xml:space="preserve"> be sensitive to a specific type of perturbation response. </w:t>
      </w:r>
      <w:r>
        <w:t>Some muscles may</w:t>
      </w:r>
      <w:r w:rsidRPr="00165BAE">
        <w:t xml:space="preserve"> be sensitive to perturbation magnitude, </w:t>
      </w:r>
      <w:r>
        <w:t>which would</w:t>
      </w:r>
      <w:r w:rsidRPr="00165BAE">
        <w:t xml:space="preserve"> highlight compensatory mechanisms in the nervous system that are necessary to resume normal motion. </w:t>
      </w:r>
      <w:r>
        <w:t>Other muscles may</w:t>
      </w:r>
      <w:r w:rsidRPr="00165BAE">
        <w:t xml:space="preserve"> be sensitive to perturbation speed, </w:t>
      </w:r>
      <w:r w:rsidR="006C62F6">
        <w:t>which would highlight whether response come</w:t>
      </w:r>
      <w:r w:rsidRPr="00165BAE">
        <w:t xml:space="preserve"> from </w:t>
      </w:r>
      <w:r w:rsidR="006C62F6">
        <w:t>faster lower level control systems or slower high</w:t>
      </w:r>
      <w:r w:rsidRPr="00165BAE">
        <w:t xml:space="preserve"> </w:t>
      </w:r>
      <w:r w:rsidR="006C62F6">
        <w:t>level control systems.</w:t>
      </w:r>
      <w:bookmarkEnd w:id="20"/>
    </w:p>
    <w:p w14:paraId="26812E92" w14:textId="5E8E04C3" w:rsidR="00A4169D" w:rsidRPr="00A4169D" w:rsidRDefault="00A4169D" w:rsidP="00A4169D">
      <w:r>
        <w:t>The first step to studying this aim is to create an Animatlab physics testbed which would allow me to study the effect of different types of perturbations to the system. For external perturbations, this would involve creating a platform under the hindlimb toe that can be raised or lowered at desired amplitudes and frequencies. This would simulate impact collisions to the limb and allow me to study both the effects of changing the size and the speed of the perturbation.</w:t>
      </w:r>
    </w:p>
    <w:p w14:paraId="14AD0991" w14:textId="61AA8152" w:rsidR="00A10905" w:rsidRPr="00A10905" w:rsidRDefault="00A10905" w:rsidP="00A10905">
      <w:r>
        <w:t>This work would compare limb response with respect to VE parameters in the limb. It would also be possible to make suggestions for VE parameter changes that would allow for a better response to the system, indicating areas where simplifications in the model may need to be reassessed.</w:t>
      </w:r>
    </w:p>
    <w:p w14:paraId="2E7EB173" w14:textId="191945A5" w:rsidR="003D6834" w:rsidRPr="00934E00" w:rsidRDefault="003D6834" w:rsidP="003D6834">
      <w:pPr>
        <w:pStyle w:val="Heading2"/>
      </w:pPr>
      <w:r w:rsidRPr="00934E00">
        <w:t>Sub Aim 3.</w:t>
      </w:r>
      <w:r w:rsidR="00A10905">
        <w:t>2</w:t>
      </w:r>
      <w:r w:rsidRPr="00934E00">
        <w:t xml:space="preserve"> Possible Additional Exploration: Internal perturbations to the nervous system</w:t>
      </w:r>
    </w:p>
    <w:p w14:paraId="067A7A88" w14:textId="7E53D33E" w:rsidR="009337A7" w:rsidRDefault="003D6834" w:rsidP="003D6834">
      <w:pPr>
        <w:rPr>
          <w:rFonts w:cs="Times New Roman"/>
        </w:rPr>
      </w:pPr>
      <w:r w:rsidRPr="00934E00">
        <w:rPr>
          <w:rFonts w:cs="Times New Roman"/>
        </w:rPr>
        <w:t>An additional branch of consideration for this aim would involve applying neural perturbations to the system. This would involve moving the leg through a desired motion and injecting current at specific times and magnitudes to determine the effect on the hindlimb.</w:t>
      </w:r>
      <w:r>
        <w:rPr>
          <w:rFonts w:cs="Times New Roman"/>
        </w:rPr>
        <w:t xml:space="preserve"> This would require a system for creating a simple nervous system in Animatlab and developing routines for injecting currents in a meaningful way to elicit motor responses.</w:t>
      </w:r>
    </w:p>
    <w:p w14:paraId="151670D1" w14:textId="1E1D29A2" w:rsidR="00871210" w:rsidRPr="00871210" w:rsidRDefault="00871210" w:rsidP="00871210">
      <w:pPr>
        <w:rPr>
          <w:rFonts w:cs="Times New Roman"/>
        </w:rPr>
      </w:pPr>
      <w:r w:rsidRPr="00871210">
        <w:rPr>
          <w:rFonts w:cs="Times New Roman"/>
        </w:rPr>
        <w:t xml:space="preserve">As we begin stimulating muscles through </w:t>
      </w:r>
      <w:proofErr w:type="spellStart"/>
      <w:r w:rsidRPr="00871210">
        <w:rPr>
          <w:rFonts w:cs="Times New Roman"/>
        </w:rPr>
        <w:t>motoneurons</w:t>
      </w:r>
      <w:proofErr w:type="spellEnd"/>
      <w:r w:rsidRPr="00871210">
        <w:rPr>
          <w:rFonts w:cs="Times New Roman"/>
        </w:rPr>
        <w:t xml:space="preserve"> in </w:t>
      </w:r>
      <w:proofErr w:type="spellStart"/>
      <w:r w:rsidRPr="00871210">
        <w:rPr>
          <w:rFonts w:cs="Times New Roman"/>
        </w:rPr>
        <w:t>Animatlab’s</w:t>
      </w:r>
      <w:proofErr w:type="spellEnd"/>
      <w:r w:rsidRPr="00871210">
        <w:rPr>
          <w:rFonts w:cs="Times New Roman"/>
        </w:rPr>
        <w:t xml:space="preserve"> neural design simulator, it is helpful to develop tools that can rapidly modify large groups of neurons. </w:t>
      </w:r>
      <w:r>
        <w:rPr>
          <w:rFonts w:cs="Times New Roman"/>
        </w:rPr>
        <w:t>I have developed a</w:t>
      </w:r>
      <w:r w:rsidRPr="00871210">
        <w:rPr>
          <w:rFonts w:cs="Times New Roman"/>
        </w:rPr>
        <w:t xml:space="preserve"> </w:t>
      </w:r>
      <w:proofErr w:type="spellStart"/>
      <w:r w:rsidRPr="00871210">
        <w:rPr>
          <w:rFonts w:cs="Times New Roman"/>
        </w:rPr>
        <w:t>Matlab</w:t>
      </w:r>
      <w:proofErr w:type="spellEnd"/>
      <w:r w:rsidRPr="00871210">
        <w:rPr>
          <w:rFonts w:cs="Times New Roman"/>
        </w:rPr>
        <w:t xml:space="preserve"> toolbox, called Canvas, </w:t>
      </w:r>
      <w:r>
        <w:rPr>
          <w:rFonts w:cs="Times New Roman"/>
        </w:rPr>
        <w:t xml:space="preserve">that </w:t>
      </w:r>
      <w:r w:rsidRPr="00871210">
        <w:rPr>
          <w:rFonts w:cs="Times New Roman"/>
        </w:rPr>
        <w:t xml:space="preserve">includes a library of Animatlab objects and their associated parameters. Object-oriented programming allows </w:t>
      </w:r>
      <w:r>
        <w:rPr>
          <w:rFonts w:cs="Times New Roman"/>
        </w:rPr>
        <w:t>a user</w:t>
      </w:r>
      <w:r w:rsidRPr="00871210">
        <w:rPr>
          <w:rFonts w:cs="Times New Roman"/>
        </w:rPr>
        <w:t xml:space="preserve"> to add and connect neurons, </w:t>
      </w:r>
      <w:r w:rsidRPr="00871210">
        <w:rPr>
          <w:rFonts w:cs="Times New Roman"/>
        </w:rPr>
        <w:lastRenderedPageBreak/>
        <w:t xml:space="preserve">create new synapse types, and generate charts to plot simulation results all within </w:t>
      </w:r>
      <w:proofErr w:type="spellStart"/>
      <w:r w:rsidRPr="00871210">
        <w:rPr>
          <w:rFonts w:cs="Times New Roman"/>
        </w:rPr>
        <w:t>Matlab</w:t>
      </w:r>
      <w:proofErr w:type="spellEnd"/>
      <w:r w:rsidRPr="00871210">
        <w:rPr>
          <w:rFonts w:cs="Times New Roman"/>
        </w:rPr>
        <w:t xml:space="preserve">. Users are then able to generate either an Animatlab project (contains the interactive user interface) or a simulation file (for direct simulation results without visualizing the physics simulation). </w:t>
      </w:r>
    </w:p>
    <w:p w14:paraId="70DBECC7" w14:textId="4365FB71" w:rsidR="00871210" w:rsidRDefault="00871210" w:rsidP="00871210">
      <w:pPr>
        <w:rPr>
          <w:rFonts w:cs="Times New Roman"/>
        </w:rPr>
      </w:pPr>
      <w:r w:rsidRPr="00871210">
        <w:rPr>
          <w:rFonts w:cs="Times New Roman"/>
        </w:rPr>
        <w:t>Large networks, such as the multi-layer CPG networks for controlling limb locomotion, can include hundreds of Animatlab objects and thousands of individual connections. Canvas reduces the time required to hand-connect networks by allowing the user to implement these systems through routines as simple as a for-loop. The modular nature of Canvas also allows users to build their own pre-fabricated networks, allowing for rapid-deployment of complex subnetworks.</w:t>
      </w:r>
    </w:p>
    <w:p w14:paraId="3A6BE7EE" w14:textId="62F26135" w:rsidR="00871210" w:rsidRDefault="00871210" w:rsidP="00871210">
      <w:pPr>
        <w:rPr>
          <w:rFonts w:cs="Times New Roman"/>
        </w:rPr>
      </w:pPr>
      <w:r>
        <w:rPr>
          <w:rFonts w:cs="Times New Roman"/>
        </w:rPr>
        <w:t xml:space="preserve">For this application, it would only be necessary to generate muscle </w:t>
      </w:r>
      <w:proofErr w:type="spellStart"/>
      <w:r>
        <w:rPr>
          <w:rFonts w:cs="Times New Roman"/>
        </w:rPr>
        <w:t>motoneurons</w:t>
      </w:r>
      <w:proofErr w:type="spellEnd"/>
      <w:r>
        <w:rPr>
          <w:rFonts w:cs="Times New Roman"/>
        </w:rPr>
        <w:t>, perturbation stimuli, and output charts to measure muscle- or joint-level responses. Incorporating Canvas into this work to generate complex nervous systems could be an interesting tool but how it can be incorporated to its fullest extent is yet to be determined.</w:t>
      </w:r>
    </w:p>
    <w:p w14:paraId="0685D496" w14:textId="0A319D05" w:rsidR="00534976" w:rsidRPr="00A54BAC" w:rsidRDefault="00871210" w:rsidP="009337A7">
      <w:r>
        <w:t xml:space="preserve"> </w:t>
      </w:r>
      <w:r w:rsidR="00957946">
        <w:br w:type="page"/>
      </w:r>
      <w:r w:rsidR="00920D5A" w:rsidRPr="00A54BAC">
        <w:lastRenderedPageBreak/>
        <w:t>Supplementary Material</w:t>
      </w:r>
    </w:p>
    <w:p w14:paraId="7FAD0597" w14:textId="742B47FE" w:rsidR="00534976" w:rsidRPr="00534976" w:rsidRDefault="003765C3" w:rsidP="00926EF7">
      <w:pPr>
        <w:pStyle w:val="Heading2"/>
        <w:numPr>
          <w:ilvl w:val="0"/>
          <w:numId w:val="7"/>
        </w:numPr>
      </w:pPr>
      <w:r>
        <w:t xml:space="preserve"> </w:t>
      </w:r>
      <w:r w:rsidR="00B528F2">
        <w:t>VE</w:t>
      </w:r>
      <w:r w:rsidR="00534976" w:rsidRPr="00534976">
        <w:t xml:space="preserve"> Parameter Optimization</w:t>
      </w:r>
    </w:p>
    <w:p w14:paraId="500B6A17" w14:textId="50300838" w:rsidR="00534976" w:rsidRPr="00534976" w:rsidRDefault="00B528F2" w:rsidP="00534976">
      <w:pPr>
        <w:rPr>
          <w:rFonts w:cs="Times New Roman"/>
        </w:rPr>
      </w:pPr>
      <w:r>
        <w:rPr>
          <w:rFonts w:cs="Times New Roman"/>
        </w:rPr>
        <w:t>T</w:t>
      </w:r>
      <w:r w:rsidR="00534976" w:rsidRPr="00534976">
        <w:rPr>
          <w:rFonts w:cs="Times New Roman"/>
        </w:rPr>
        <w:t>o</w:t>
      </w:r>
      <w:r>
        <w:rPr>
          <w:rFonts w:cs="Times New Roman"/>
        </w:rPr>
        <w:t xml:space="preserve"> develop baseline </w:t>
      </w:r>
      <w:r w:rsidR="00534976" w:rsidRPr="00534976">
        <w:rPr>
          <w:rFonts w:cs="Times New Roman"/>
        </w:rPr>
        <w:t>VE parameters for the hindlimb muscles</w:t>
      </w:r>
      <w:r>
        <w:rPr>
          <w:rFonts w:cs="Times New Roman"/>
        </w:rPr>
        <w:t>, we match</w:t>
      </w:r>
      <w:r w:rsidR="00534976" w:rsidRPr="00534976">
        <w:rPr>
          <w:rFonts w:cs="Times New Roman"/>
        </w:rPr>
        <w:t xml:space="preserve"> experimental joint motion</w:t>
      </w:r>
      <w:r>
        <w:rPr>
          <w:rFonts w:cs="Times New Roman"/>
        </w:rPr>
        <w:t xml:space="preserve"> with simulated joint motion</w:t>
      </w:r>
      <w:r w:rsidR="00534976" w:rsidRPr="00534976">
        <w:rPr>
          <w:rFonts w:cs="Times New Roman"/>
        </w:rPr>
        <w:t xml:space="preserve">. This is accomplished by optimizing the parameters </w:t>
      </w:r>
      <w:proofErr w:type="spellStart"/>
      <w:r w:rsidR="00534976" w:rsidRPr="00534976">
        <w:rPr>
          <w:rFonts w:cs="Times New Roman"/>
        </w:rPr>
        <w:t>K</w:t>
      </w:r>
      <w:r w:rsidR="00534976" w:rsidRPr="00534976">
        <w:rPr>
          <w:rFonts w:cs="Times New Roman"/>
          <w:vertAlign w:val="subscript"/>
        </w:rPr>
        <w:t>se</w:t>
      </w:r>
      <w:proofErr w:type="spellEnd"/>
      <w:r w:rsidR="00534976" w:rsidRPr="00534976">
        <w:rPr>
          <w:rFonts w:cs="Times New Roman"/>
        </w:rPr>
        <w:t xml:space="preserve">, </w:t>
      </w:r>
      <w:proofErr w:type="spellStart"/>
      <w:r w:rsidR="00534976" w:rsidRPr="00534976">
        <w:rPr>
          <w:rFonts w:cs="Times New Roman"/>
        </w:rPr>
        <w:t>K</w:t>
      </w:r>
      <w:r w:rsidR="00534976" w:rsidRPr="00534976">
        <w:rPr>
          <w:rFonts w:cs="Times New Roman"/>
          <w:vertAlign w:val="subscript"/>
        </w:rPr>
        <w:t>pe</w:t>
      </w:r>
      <w:proofErr w:type="spellEnd"/>
      <w:r w:rsidR="00534976" w:rsidRPr="00534976">
        <w:rPr>
          <w:rFonts w:cs="Times New Roman"/>
        </w:rPr>
        <w:t xml:space="preserve">, and B for thirty-eight muscles to reduce the sum-squared difference between </w:t>
      </w:r>
      <w:r w:rsidR="00460788">
        <w:rPr>
          <w:rFonts w:cs="Times New Roman"/>
        </w:rPr>
        <w:t>the simulated and experimental joint motion profiles.</w:t>
      </w:r>
    </w:p>
    <w:p w14:paraId="525060D0" w14:textId="2E35674B" w:rsidR="00534976" w:rsidRPr="001F2938" w:rsidRDefault="00534976" w:rsidP="00D71188">
      <w:pPr>
        <w:rPr>
          <w:rFonts w:cs="Times New Roman"/>
        </w:rPr>
      </w:pPr>
      <w:r w:rsidRPr="00534976">
        <w:rPr>
          <w:rFonts w:cs="Times New Roman"/>
        </w:rPr>
        <w:t>In addition t</w:t>
      </w:r>
      <w:r w:rsidR="002567A6">
        <w:rPr>
          <w:rFonts w:cs="Times New Roman"/>
        </w:rPr>
        <w:t>o matching experimental results</w:t>
      </w:r>
      <w:r w:rsidRPr="00534976">
        <w:rPr>
          <w:rFonts w:cs="Times New Roman"/>
        </w:rPr>
        <w:t xml:space="preserve">, </w:t>
      </w:r>
      <w:r w:rsidR="002567A6">
        <w:rPr>
          <w:rFonts w:cs="Times New Roman"/>
        </w:rPr>
        <w:t>it is important that the VE parameters are selected such that they maintain</w:t>
      </w:r>
      <w:r w:rsidR="00292672">
        <w:rPr>
          <w:rFonts w:cs="Times New Roman"/>
        </w:rPr>
        <w:t xml:space="preserve"> the</w:t>
      </w:r>
      <w:r w:rsidRPr="00534976">
        <w:rPr>
          <w:rFonts w:cs="Times New Roman"/>
        </w:rPr>
        <w:t xml:space="preserve"> functional </w:t>
      </w:r>
      <w:r w:rsidR="00292672">
        <w:rPr>
          <w:rFonts w:cs="Times New Roman"/>
        </w:rPr>
        <w:t>goals for muscles</w:t>
      </w:r>
      <w:r w:rsidRPr="00534976">
        <w:rPr>
          <w:rFonts w:cs="Times New Roman"/>
        </w:rPr>
        <w:t xml:space="preserve"> in Animatlab. F</w:t>
      </w:r>
      <w:r w:rsidR="00D71188">
        <w:rPr>
          <w:rFonts w:cs="Times New Roman"/>
        </w:rPr>
        <w:t xml:space="preserve">or a maximal (20 </w:t>
      </w:r>
      <w:proofErr w:type="spellStart"/>
      <w:r w:rsidR="00D71188">
        <w:rPr>
          <w:rFonts w:cs="Times New Roman"/>
        </w:rPr>
        <w:t>nA</w:t>
      </w:r>
      <w:proofErr w:type="spellEnd"/>
      <w:r w:rsidR="00D71188">
        <w:rPr>
          <w:rFonts w:cs="Times New Roman"/>
        </w:rPr>
        <w:t>) stimulus, we</w:t>
      </w:r>
      <w:r w:rsidRPr="00534976">
        <w:rPr>
          <w:rFonts w:cs="Times New Roman"/>
        </w:rPr>
        <w:t xml:space="preserve"> want the muscle to be capable of generating its maximum tension (</w:t>
      </w:r>
      <w:proofErr w:type="spellStart"/>
      <w:r w:rsidRPr="00534976">
        <w:rPr>
          <w:rFonts w:cs="Times New Roman"/>
        </w:rPr>
        <w:t>F</w:t>
      </w:r>
      <w:r w:rsidRPr="00534976">
        <w:rPr>
          <w:rFonts w:cs="Times New Roman"/>
          <w:vertAlign w:val="subscript"/>
        </w:rPr>
        <w:t>max</w:t>
      </w:r>
      <w:proofErr w:type="spellEnd"/>
      <w:r w:rsidRPr="00534976">
        <w:rPr>
          <w:rFonts w:cs="Times New Roman"/>
        </w:rPr>
        <w:t>) while at steady state. Whe</w:t>
      </w:r>
      <w:r w:rsidR="00D71188">
        <w:rPr>
          <w:rFonts w:cs="Times New Roman"/>
        </w:rPr>
        <w:t xml:space="preserve">n not stimulated (0 </w:t>
      </w:r>
      <w:proofErr w:type="spellStart"/>
      <w:r w:rsidR="00D71188">
        <w:rPr>
          <w:rFonts w:cs="Times New Roman"/>
        </w:rPr>
        <w:t>nA</w:t>
      </w:r>
      <w:proofErr w:type="spellEnd"/>
      <w:r w:rsidR="00D71188">
        <w:rPr>
          <w:rFonts w:cs="Times New Roman"/>
        </w:rPr>
        <w:t>), the muscle tension should</w:t>
      </w:r>
      <w:r w:rsidRPr="00534976">
        <w:rPr>
          <w:rFonts w:cs="Times New Roman"/>
        </w:rPr>
        <w:t xml:space="preserve"> be purely passive (A</w:t>
      </w:r>
      <w:r w:rsidRPr="00534976">
        <w:rPr>
          <w:rFonts w:cs="Times New Roman"/>
          <w:vertAlign w:val="subscript"/>
        </w:rPr>
        <w:t>m</w:t>
      </w:r>
      <w:r w:rsidRPr="00534976">
        <w:rPr>
          <w:rFonts w:cs="Times New Roman"/>
        </w:rPr>
        <w:t xml:space="preserve"> = 0</w:t>
      </w:r>
      <w:r w:rsidR="00D71188">
        <w:rPr>
          <w:rFonts w:cs="Times New Roman"/>
        </w:rPr>
        <w:t>).</w:t>
      </w:r>
    </w:p>
    <w:p w14:paraId="709EFB0E" w14:textId="77777777" w:rsidR="00534976" w:rsidRPr="00534976" w:rsidRDefault="00534976" w:rsidP="00534976">
      <w:pPr>
        <w:rPr>
          <w:rFonts w:cs="Times New Roman"/>
        </w:rPr>
      </w:pPr>
      <w:r w:rsidRPr="00534976">
        <w:rPr>
          <w:rFonts w:cs="Times New Roman"/>
        </w:rPr>
        <w:t xml:space="preserve">The optimizer for this process is the </w:t>
      </w:r>
      <w:proofErr w:type="spellStart"/>
      <w:r w:rsidRPr="00534976">
        <w:rPr>
          <w:rFonts w:cs="Times New Roman"/>
        </w:rPr>
        <w:t>patternsearch</w:t>
      </w:r>
      <w:proofErr w:type="spellEnd"/>
      <w:r w:rsidRPr="00534976">
        <w:rPr>
          <w:rFonts w:cs="Times New Roman"/>
        </w:rPr>
        <w:t xml:space="preserve"> function in </w:t>
      </w:r>
      <w:proofErr w:type="spellStart"/>
      <w:r w:rsidRPr="00534976">
        <w:rPr>
          <w:rFonts w:cs="Times New Roman"/>
        </w:rPr>
        <w:t>Matlab</w:t>
      </w:r>
      <w:proofErr w:type="spellEnd"/>
      <w:r w:rsidRPr="00534976">
        <w:rPr>
          <w:rFonts w:cs="Times New Roman"/>
        </w:rPr>
        <w:t xml:space="preserve">. This process perturbs input values in a “mesh” pattern in order to find parameter combinations that reduce a cost function. </w:t>
      </w:r>
      <w:proofErr w:type="spellStart"/>
      <w:r w:rsidRPr="00534976">
        <w:rPr>
          <w:rFonts w:cs="Times New Roman"/>
        </w:rPr>
        <w:t>Patternsearch</w:t>
      </w:r>
      <w:proofErr w:type="spellEnd"/>
      <w:r w:rsidRPr="00534976">
        <w:rPr>
          <w:rFonts w:cs="Times New Roman"/>
        </w:rPr>
        <w:t xml:space="preserve"> is useful for problems that do not have a defined gradient, such as a simulation with discrete outputs. In addition to using the mesh polling method, a mesh adaptive direct search is included to increase effectiveness by performing an additional search step before polling for new values.</w:t>
      </w:r>
    </w:p>
    <w:p w14:paraId="0B70B8EA" w14:textId="0BD2038B" w:rsidR="00EA489D" w:rsidRDefault="00534976" w:rsidP="00EA489D">
      <w:pPr>
        <w:rPr>
          <w:rFonts w:cs="Times New Roman"/>
        </w:rPr>
      </w:pPr>
      <w:r w:rsidRPr="00534976">
        <w:rPr>
          <w:rFonts w:cs="Times New Roman"/>
        </w:rPr>
        <w:t xml:space="preserve">Linear constraints are applied to the optimizer to ensure that the tension profiles in Animatlab do not become asymptotically unstable. </w:t>
      </w:r>
      <w:r w:rsidR="00EA489D" w:rsidRPr="00EA489D">
        <w:rPr>
          <w:rFonts w:cs="Times New Roman"/>
        </w:rPr>
        <w:t>The discrete represen</w:t>
      </w:r>
      <w:r w:rsidR="00EA489D">
        <w:rPr>
          <w:rFonts w:cs="Times New Roman"/>
        </w:rPr>
        <w:t>tation of the muscle tension is</w:t>
      </w:r>
    </w:p>
    <w:p w14:paraId="12DEB41B" w14:textId="436D6EAB" w:rsidR="00EA489D" w:rsidRDefault="00EA489D" w:rsidP="00EA489D">
      <w:pPr>
        <w:rPr>
          <w:rFonts w:cs="Times New Roman"/>
        </w:rPr>
      </w:pPr>
      <w:r w:rsidRPr="00492CFC">
        <w:rPr>
          <w:position w:val="-26"/>
        </w:rPr>
        <w:object w:dxaOrig="6160" w:dyaOrig="620" w14:anchorId="09DE562C">
          <v:shape id="_x0000_i1046" type="#_x0000_t75" style="width:405.5pt;height:41.45pt" o:ole="">
            <v:imagedata r:id="rId61" o:title=""/>
          </v:shape>
          <o:OLEObject Type="Embed" ProgID="Equation.DSMT4" ShapeID="_x0000_i1046" DrawAspect="Content" ObjectID="_1669204030" r:id="rId62"/>
        </w:object>
      </w:r>
      <w:r>
        <w:t>.</w:t>
      </w:r>
    </w:p>
    <w:p w14:paraId="1E122CB8" w14:textId="3F7E531A" w:rsidR="00534976" w:rsidRPr="00534976" w:rsidRDefault="00EA489D" w:rsidP="00534976">
      <w:pPr>
        <w:rPr>
          <w:rFonts w:cs="Times New Roman"/>
        </w:rPr>
      </w:pPr>
      <w:r w:rsidRPr="00492CFC">
        <w:rPr>
          <w:rFonts w:cs="Times New Roman"/>
        </w:rPr>
        <w:t>At each timestep, the previous tension value</w:t>
      </w:r>
      <w:r>
        <w:rPr>
          <w:rFonts w:cs="Times New Roman"/>
        </w:rPr>
        <w:t>,</w:t>
      </w:r>
      <w:r w:rsidRPr="00492CFC">
        <w:rPr>
          <w:rFonts w:cs="Times New Roman"/>
        </w:rPr>
        <w:t xml:space="preserve"> </w:t>
      </w:r>
      <w:r w:rsidRPr="00FD5438">
        <w:rPr>
          <w:position w:val="-12"/>
        </w:rPr>
        <w:object w:dxaOrig="360" w:dyaOrig="360" w14:anchorId="398800E6">
          <v:shape id="_x0000_i1047" type="#_x0000_t75" style="width:18.35pt;height:18.35pt" o:ole="">
            <v:imagedata r:id="rId63" o:title=""/>
          </v:shape>
          <o:OLEObject Type="Embed" ProgID="Equation.DSMT4" ShapeID="_x0000_i1047" DrawAspect="Content" ObjectID="_1669204031" r:id="rId64"/>
        </w:object>
      </w:r>
      <w:r>
        <w:t>,</w:t>
      </w:r>
      <w:r>
        <w:rPr>
          <w:rFonts w:cs="Times New Roman"/>
        </w:rPr>
        <w:t xml:space="preserve"> </w:t>
      </w:r>
      <w:r w:rsidRPr="00492CFC">
        <w:rPr>
          <w:rFonts w:cs="Times New Roman"/>
        </w:rPr>
        <w:t>i</w:t>
      </w:r>
      <w:r>
        <w:rPr>
          <w:rFonts w:cs="Times New Roman"/>
        </w:rPr>
        <w:t>s multiplied by a constant</w:t>
      </w:r>
      <w:r w:rsidRPr="00492CFC">
        <w:rPr>
          <w:rFonts w:cs="Times New Roman"/>
        </w:rPr>
        <w:t xml:space="preserve">. To prevent asymptotic instability (i.e. oscillations that cause the tension to increase boundlessly), this constant must be bounded. </w:t>
      </w:r>
      <w:r w:rsidR="00534976" w:rsidRPr="00534976">
        <w:rPr>
          <w:rFonts w:cs="Times New Roman"/>
        </w:rPr>
        <w:t>These linear constraints ensure that the physics timestep constraint,</w:t>
      </w:r>
    </w:p>
    <w:p w14:paraId="3A4A4039" w14:textId="77777777" w:rsidR="00534976" w:rsidRPr="00534976" w:rsidRDefault="00534976" w:rsidP="00534976">
      <w:pPr>
        <w:pStyle w:val="MTDisplayEquation"/>
      </w:pPr>
      <w:r w:rsidRPr="00534976">
        <w:tab/>
      </w:r>
      <w:r w:rsidRPr="00534976">
        <w:rPr>
          <w:position w:val="-30"/>
        </w:rPr>
        <w:object w:dxaOrig="1520" w:dyaOrig="680" w14:anchorId="12A6F2B2">
          <v:shape id="_x0000_i1048" type="#_x0000_t75" style="width:76.1pt;height:33.95pt" o:ole="">
            <v:imagedata r:id="rId65" o:title=""/>
          </v:shape>
          <o:OLEObject Type="Embed" ProgID="Equation.DSMT4" ShapeID="_x0000_i1048" DrawAspect="Content" ObjectID="_1669204032" r:id="rId66"/>
        </w:object>
      </w:r>
      <w:r w:rsidRPr="00534976">
        <w:t>,</w:t>
      </w:r>
    </w:p>
    <w:p w14:paraId="4D8E9915" w14:textId="379F9682" w:rsidR="00534976" w:rsidRPr="00EA489D" w:rsidRDefault="00534976" w:rsidP="00EA489D">
      <w:pPr>
        <w:ind w:firstLine="0"/>
        <w:rPr>
          <w:rFonts w:cs="Times New Roman"/>
        </w:rPr>
      </w:pPr>
      <w:r w:rsidRPr="00534976">
        <w:rPr>
          <w:rFonts w:cs="Times New Roman"/>
        </w:rPr>
        <w:t xml:space="preserve">is true for all muscles. </w:t>
      </w:r>
      <w:r w:rsidR="00EA489D" w:rsidRPr="00EA489D">
        <w:rPr>
          <w:rFonts w:cs="Times New Roman"/>
        </w:rPr>
        <w:t>This limitation is described in more detail in a 2020 Living Machines paper.</w:t>
      </w:r>
    </w:p>
    <w:p w14:paraId="72939451" w14:textId="6D42ADF4" w:rsidR="00534976" w:rsidRPr="00534976" w:rsidRDefault="00674D9C" w:rsidP="00926EF7">
      <w:pPr>
        <w:pStyle w:val="Heading2"/>
        <w:numPr>
          <w:ilvl w:val="0"/>
          <w:numId w:val="7"/>
        </w:numPr>
      </w:pPr>
      <w:r>
        <w:t xml:space="preserve">ST </w:t>
      </w:r>
      <w:r w:rsidR="00534976">
        <w:t>Parameter Derivation</w:t>
      </w:r>
    </w:p>
    <w:p w14:paraId="22ADD187" w14:textId="77777777" w:rsidR="00534976" w:rsidRPr="00534976" w:rsidRDefault="00534976" w:rsidP="00534976">
      <w:pPr>
        <w:rPr>
          <w:rFonts w:cs="Times New Roman"/>
        </w:rPr>
      </w:pPr>
      <w:r w:rsidRPr="00534976">
        <w:rPr>
          <w:rFonts w:cs="Times New Roman"/>
        </w:rPr>
        <w:t>The activation parameter, A</w:t>
      </w:r>
      <w:r w:rsidRPr="00534976">
        <w:rPr>
          <w:rFonts w:cs="Times New Roman"/>
          <w:vertAlign w:val="subscript"/>
        </w:rPr>
        <w:t>m</w:t>
      </w:r>
      <w:r w:rsidRPr="00534976">
        <w:rPr>
          <w:rFonts w:cs="Times New Roman"/>
        </w:rPr>
        <w:t xml:space="preserve">, represents a sigmoidal relationship between stimulus and tension which is important for controlling muscles by applying voltage to the </w:t>
      </w:r>
      <w:proofErr w:type="spellStart"/>
      <w:r w:rsidRPr="00534976">
        <w:rPr>
          <w:rFonts w:cs="Times New Roman"/>
        </w:rPr>
        <w:t>motoneuron</w:t>
      </w:r>
      <w:proofErr w:type="spellEnd"/>
      <w:r w:rsidRPr="00534976">
        <w:rPr>
          <w:rFonts w:cs="Times New Roman"/>
        </w:rPr>
        <w:t>. Specifically, the maximum value of A</w:t>
      </w:r>
      <w:r w:rsidRPr="00534976">
        <w:rPr>
          <w:rFonts w:cs="Times New Roman"/>
          <w:vertAlign w:val="subscript"/>
        </w:rPr>
        <w:t>m</w:t>
      </w:r>
      <w:r w:rsidRPr="00534976">
        <w:rPr>
          <w:rFonts w:cs="Times New Roman"/>
        </w:rPr>
        <w:t xml:space="preserve"> (</w:t>
      </w:r>
      <w:proofErr w:type="spellStart"/>
      <w:r w:rsidRPr="00534976">
        <w:rPr>
          <w:rFonts w:cs="Times New Roman"/>
        </w:rPr>
        <w:t>ST</w:t>
      </w:r>
      <w:r w:rsidRPr="00534976">
        <w:rPr>
          <w:rFonts w:cs="Times New Roman"/>
          <w:vertAlign w:val="subscript"/>
        </w:rPr>
        <w:t>max</w:t>
      </w:r>
      <w:proofErr w:type="spellEnd"/>
      <w:r w:rsidRPr="00534976">
        <w:rPr>
          <w:rFonts w:cs="Times New Roman"/>
        </w:rPr>
        <w:t>) and the steepness of the ST slope have the largest impact on the relationship between stimulus and tension. The stimulus-tension equation takes the form</w:t>
      </w:r>
    </w:p>
    <w:p w14:paraId="014BE351" w14:textId="77777777" w:rsidR="00534976" w:rsidRPr="00534976" w:rsidRDefault="00534976" w:rsidP="00534976">
      <w:pPr>
        <w:pStyle w:val="MTDisplayEquation"/>
      </w:pPr>
      <w:r w:rsidRPr="00534976">
        <w:tab/>
      </w:r>
      <w:r w:rsidRPr="00534976">
        <w:rPr>
          <w:position w:val="-26"/>
        </w:rPr>
        <w:object w:dxaOrig="2520" w:dyaOrig="639" w14:anchorId="29B961AB">
          <v:shape id="_x0000_i1049" type="#_x0000_t75" style="width:125pt;height:31.9pt" o:ole="">
            <v:imagedata r:id="rId67" o:title=""/>
          </v:shape>
          <o:OLEObject Type="Embed" ProgID="Equation.DSMT4" ShapeID="_x0000_i1049" DrawAspect="Content" ObjectID="_1669204033" r:id="rId68"/>
        </w:object>
      </w:r>
      <w:r w:rsidRPr="00534976">
        <w:t>,</w:t>
      </w:r>
    </w:p>
    <w:p w14:paraId="094B1DEF" w14:textId="1B787E58" w:rsidR="00534976" w:rsidRPr="00534976" w:rsidRDefault="00534976" w:rsidP="003C0DDB">
      <w:pPr>
        <w:rPr>
          <w:rFonts w:cs="Times New Roman"/>
          <w:i/>
        </w:rPr>
      </w:pPr>
      <w:r w:rsidRPr="00534976">
        <w:rPr>
          <w:rFonts w:cs="Times New Roman"/>
        </w:rPr>
        <w:lastRenderedPageBreak/>
        <w:t xml:space="preserve">where S is steepness, </w:t>
      </w:r>
      <w:proofErr w:type="spellStart"/>
      <w:r w:rsidRPr="00534976">
        <w:rPr>
          <w:rFonts w:cs="Times New Roman"/>
        </w:rPr>
        <w:t>x</w:t>
      </w:r>
      <w:r w:rsidRPr="00534976">
        <w:rPr>
          <w:rFonts w:cs="Times New Roman"/>
          <w:vertAlign w:val="subscript"/>
        </w:rPr>
        <w:t>off</w:t>
      </w:r>
      <w:proofErr w:type="spellEnd"/>
      <w:r w:rsidRPr="00534976">
        <w:rPr>
          <w:rFonts w:cs="Times New Roman"/>
          <w:vertAlign w:val="subscript"/>
        </w:rPr>
        <w:t xml:space="preserve"> </w:t>
      </w:r>
      <w:r w:rsidRPr="00534976">
        <w:rPr>
          <w:rFonts w:cs="Times New Roman"/>
        </w:rPr>
        <w:t xml:space="preserve">is the voltage offset (set to -50mV for all muscles), V is the </w:t>
      </w:r>
      <w:proofErr w:type="spellStart"/>
      <w:r w:rsidRPr="00534976">
        <w:rPr>
          <w:rFonts w:cs="Times New Roman"/>
        </w:rPr>
        <w:t>motoneuron</w:t>
      </w:r>
      <w:proofErr w:type="spellEnd"/>
      <w:r w:rsidRPr="00534976">
        <w:rPr>
          <w:rFonts w:cs="Times New Roman"/>
        </w:rPr>
        <w:t xml:space="preserve"> voltage, and </w:t>
      </w:r>
      <w:proofErr w:type="spellStart"/>
      <w:r w:rsidRPr="00534976">
        <w:rPr>
          <w:rFonts w:cs="Times New Roman"/>
        </w:rPr>
        <w:t>y</w:t>
      </w:r>
      <w:r w:rsidRPr="00534976">
        <w:rPr>
          <w:rFonts w:cs="Times New Roman"/>
          <w:vertAlign w:val="subscript"/>
        </w:rPr>
        <w:t>off</w:t>
      </w:r>
      <w:proofErr w:type="spellEnd"/>
      <w:r w:rsidRPr="00534976">
        <w:rPr>
          <w:rFonts w:cs="Times New Roman"/>
        </w:rPr>
        <w:t xml:space="preserve"> is the outp</w:t>
      </w:r>
      <w:r w:rsidR="00BD2409">
        <w:rPr>
          <w:rFonts w:cs="Times New Roman"/>
        </w:rPr>
        <w:t>ut offset. The range for the ST-</w:t>
      </w:r>
      <w:r w:rsidRPr="00534976">
        <w:rPr>
          <w:rFonts w:cs="Times New Roman"/>
        </w:rPr>
        <w:t>curve is defined as [-60, 40] mV in order to interface with functional subnetwork neurons defined from prior work</w:t>
      </w:r>
      <w:r w:rsidR="00293468">
        <w:rPr>
          <w:rFonts w:cs="Times New Roman"/>
        </w:rPr>
        <w:t xml:space="preserve"> </w:t>
      </w:r>
      <w:r w:rsidR="00293468">
        <w:rPr>
          <w:rFonts w:cs="Times New Roman"/>
        </w:rPr>
        <w:fldChar w:fldCharType="begin"/>
      </w:r>
      <w:r w:rsidR="00293468">
        <w:rPr>
          <w:rFonts w:cs="Times New Roman"/>
        </w:rPr>
        <w:instrText xml:space="preserve"> ADDIN ZOTERO_ITEM CSL_CITATION {"citationID":"4ID0tKYP","properties":{"formattedCitation":"(Szczecinski, Hunt, and Quinn 2017)","plainCitation":"(Szczecinski, Hunt, and Quinn 2017)","noteIndex":0},"citationItems":[{"id":1,"uris":["http://zotero.org/users/2047454/items/P43MG4TK"],"uri":["http://zotero.org/users/2047454/items/P43MG4TK"],"itemData":{"id":1,"type":"article-journal","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container-title":"Frontiers in Neurorobotics","DOI":"10.3389/fnbot.2017.00037","ISSN":"1662-5218","journalAbbreviation":"Front. Neurorobot.","language":"English","source":"Frontiers","title":"A Functional Subnetwork Approach to Designing Synthetic Nervous Systems That Control Legged Robot Locomotion","URL":"https://www.frontiersin.org/articles/10.3389/fnbot.2017.00037/full","volume":"11","author":[{"family":"Szczecinski","given":"Nicholas S."},{"family":"Hunt","given":"Alexander J."},{"family":"Quinn","given":"Roger D."}],"accessed":{"date-parts":[["2019",1,28]]},"issued":{"date-parts":[["2017"]]}}}],"schema":"https://github.com/citation-style-language/schema/raw/master/csl-citation.json"} </w:instrText>
      </w:r>
      <w:r w:rsidR="00293468">
        <w:rPr>
          <w:rFonts w:cs="Times New Roman"/>
        </w:rPr>
        <w:fldChar w:fldCharType="separate"/>
      </w:r>
      <w:r w:rsidR="00293468" w:rsidRPr="00293468">
        <w:rPr>
          <w:rFonts w:cs="Times New Roman"/>
        </w:rPr>
        <w:t>(Szczecinski, Hunt, and Quinn 2017)</w:t>
      </w:r>
      <w:r w:rsidR="00293468">
        <w:rPr>
          <w:rFonts w:cs="Times New Roman"/>
        </w:rPr>
        <w:fldChar w:fldCharType="end"/>
      </w:r>
      <w:r w:rsidRPr="00534976">
        <w:rPr>
          <w:rFonts w:cs="Times New Roman"/>
        </w:rPr>
        <w:t>.</w:t>
      </w:r>
    </w:p>
    <w:p w14:paraId="21C80DC0" w14:textId="3CDB79E9" w:rsidR="00534976" w:rsidRPr="00534976" w:rsidRDefault="00534976" w:rsidP="00534976">
      <w:pPr>
        <w:rPr>
          <w:rFonts w:cs="Times New Roman"/>
        </w:rPr>
      </w:pPr>
      <w:r w:rsidRPr="00534976">
        <w:rPr>
          <w:rFonts w:cs="Times New Roman"/>
        </w:rPr>
        <w:t>Originally, I set the ST output range to [0, 1.05F</w:t>
      </w:r>
      <w:r w:rsidRPr="00534976">
        <w:rPr>
          <w:rFonts w:cs="Times New Roman"/>
          <w:vertAlign w:val="subscript"/>
        </w:rPr>
        <w:t>max</w:t>
      </w:r>
      <w:r w:rsidRPr="00534976">
        <w:rPr>
          <w:rFonts w:cs="Times New Roman"/>
        </w:rPr>
        <w:t xml:space="preserve">] and then determined the necessary stiffness for each muscle. The motivation for this method was to establish a range in which </w:t>
      </w:r>
      <w:proofErr w:type="spellStart"/>
      <w:r w:rsidRPr="00534976">
        <w:rPr>
          <w:rFonts w:cs="Times New Roman"/>
        </w:rPr>
        <w:t>ST</w:t>
      </w:r>
      <w:r w:rsidRPr="00534976">
        <w:rPr>
          <w:rFonts w:cs="Times New Roman"/>
          <w:vertAlign w:val="subscript"/>
        </w:rPr>
        <w:t>max</w:t>
      </w:r>
      <w:proofErr w:type="spellEnd"/>
      <w:r w:rsidRPr="00534976">
        <w:rPr>
          <w:rFonts w:cs="Times New Roman"/>
        </w:rPr>
        <w:t xml:space="preserve"> was slightly larg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with the belief that the A</w:t>
      </w:r>
      <w:r w:rsidRPr="00534976">
        <w:rPr>
          <w:rFonts w:cs="Times New Roman"/>
          <w:vertAlign w:val="subscript"/>
        </w:rPr>
        <w:t>m</w:t>
      </w:r>
      <w:r w:rsidRPr="00534976">
        <w:rPr>
          <w:rFonts w:cs="Times New Roman"/>
        </w:rPr>
        <w:t xml:space="preserve"> parameter would then be able to generate all values up to the maximum tension. </w:t>
      </w:r>
      <w:r w:rsidR="00F61B95">
        <w:rPr>
          <w:rFonts w:cs="Times New Roman"/>
        </w:rPr>
        <w:t>However, these values required a curve steepness that was</w:t>
      </w:r>
      <w:r w:rsidR="00F61B95" w:rsidRPr="00534976">
        <w:rPr>
          <w:rFonts w:cs="Times New Roman"/>
        </w:rPr>
        <w:t xml:space="preserve"> quite large (~1200)</w:t>
      </w:r>
      <w:r w:rsidR="005A6B31">
        <w:rPr>
          <w:rFonts w:cs="Times New Roman"/>
        </w:rPr>
        <w:t>, resulting in a steep</w:t>
      </w:r>
      <w:r w:rsidRPr="00534976">
        <w:rPr>
          <w:rFonts w:cs="Times New Roman"/>
        </w:rPr>
        <w:t xml:space="preserve"> curve with a form similar to that in </w:t>
      </w:r>
      <w:r w:rsidRPr="00534976">
        <w:rPr>
          <w:rFonts w:cs="Times New Roman"/>
        </w:rPr>
        <w:fldChar w:fldCharType="begin"/>
      </w:r>
      <w:r w:rsidRPr="00534976">
        <w:rPr>
          <w:rFonts w:cs="Times New Roman"/>
        </w:rPr>
        <w:instrText xml:space="preserve"> REF _Ref57557459 \h  \* MERGEFORMAT </w:instrText>
      </w:r>
      <w:r w:rsidRPr="00534976">
        <w:rPr>
          <w:rFonts w:cs="Times New Roman"/>
        </w:rPr>
      </w:r>
      <w:r w:rsidRPr="00534976">
        <w:rPr>
          <w:rFonts w:cs="Times New Roman"/>
        </w:rPr>
        <w:fldChar w:fldCharType="separate"/>
      </w:r>
      <w:r w:rsidR="003C2B40" w:rsidRPr="003C2B40">
        <w:rPr>
          <w:rFonts w:cs="Times New Roman"/>
        </w:rPr>
        <w:t xml:space="preserve">Figure </w:t>
      </w:r>
      <w:r w:rsidR="003C2B40" w:rsidRPr="003C2B40">
        <w:rPr>
          <w:rFonts w:cs="Times New Roman"/>
          <w:noProof/>
        </w:rPr>
        <w:t>10</w:t>
      </w:r>
      <w:r w:rsidRPr="00534976">
        <w:rPr>
          <w:rFonts w:cs="Times New Roman"/>
        </w:rPr>
        <w:fldChar w:fldCharType="end"/>
      </w:r>
      <w:r w:rsidRPr="00534976">
        <w:rPr>
          <w:rFonts w:cs="Times New Roman"/>
        </w:rPr>
        <w:t>.</w:t>
      </w:r>
    </w:p>
    <w:p w14:paraId="12C453DF" w14:textId="77777777" w:rsidR="00534976" w:rsidRPr="00534976" w:rsidRDefault="00534976" w:rsidP="00534976">
      <w:pPr>
        <w:keepNext/>
        <w:jc w:val="center"/>
        <w:rPr>
          <w:rFonts w:cs="Times New Roman"/>
        </w:rPr>
      </w:pPr>
      <w:r w:rsidRPr="00534976">
        <w:rPr>
          <w:rFonts w:cs="Times New Roman"/>
          <w:noProof/>
        </w:rPr>
        <w:drawing>
          <wp:inline distT="0" distB="0" distL="0" distR="0" wp14:anchorId="1405F270" wp14:editId="43326DBB">
            <wp:extent cx="2232000" cy="2312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imatLab2_Pr4Fyfl2BV.png"/>
                    <pic:cNvPicPr/>
                  </pic:nvPicPr>
                  <pic:blipFill>
                    <a:blip r:embed="rId69">
                      <a:extLst>
                        <a:ext uri="{28A0092B-C50C-407E-A947-70E740481C1C}">
                          <a14:useLocalDpi xmlns:a14="http://schemas.microsoft.com/office/drawing/2010/main" val="0"/>
                        </a:ext>
                      </a:extLst>
                    </a:blip>
                    <a:stretch>
                      <a:fillRect/>
                    </a:stretch>
                  </pic:blipFill>
                  <pic:spPr>
                    <a:xfrm>
                      <a:off x="0" y="0"/>
                      <a:ext cx="2239364" cy="2319917"/>
                    </a:xfrm>
                    <a:prstGeom prst="rect">
                      <a:avLst/>
                    </a:prstGeom>
                  </pic:spPr>
                </pic:pic>
              </a:graphicData>
            </a:graphic>
          </wp:inline>
        </w:drawing>
      </w:r>
    </w:p>
    <w:p w14:paraId="10D252AE" w14:textId="3791AB39" w:rsidR="00534976" w:rsidRPr="00534976" w:rsidRDefault="00534976" w:rsidP="00534976">
      <w:pPr>
        <w:pStyle w:val="Caption"/>
        <w:jc w:val="center"/>
        <w:rPr>
          <w:rFonts w:cs="Times New Roman"/>
          <w:i w:val="0"/>
          <w:color w:val="auto"/>
          <w:sz w:val="24"/>
          <w:szCs w:val="24"/>
        </w:rPr>
      </w:pPr>
      <w:bookmarkStart w:id="21" w:name="_Ref57557459"/>
      <w:r w:rsidRPr="00534976">
        <w:rPr>
          <w:rFonts w:cs="Times New Roman"/>
          <w:b/>
          <w:i w:val="0"/>
          <w:color w:val="auto"/>
          <w:sz w:val="24"/>
          <w:szCs w:val="24"/>
        </w:rPr>
        <w:t xml:space="preserve">Figure </w:t>
      </w:r>
      <w:r w:rsidRPr="00534976">
        <w:rPr>
          <w:rFonts w:cs="Times New Roman"/>
          <w:b/>
          <w:i w:val="0"/>
          <w:color w:val="auto"/>
          <w:sz w:val="24"/>
          <w:szCs w:val="24"/>
        </w:rPr>
        <w:fldChar w:fldCharType="begin"/>
      </w:r>
      <w:r w:rsidRPr="00534976">
        <w:rPr>
          <w:rFonts w:cs="Times New Roman"/>
          <w:b/>
          <w:i w:val="0"/>
          <w:color w:val="auto"/>
          <w:sz w:val="24"/>
          <w:szCs w:val="24"/>
        </w:rPr>
        <w:instrText xml:space="preserve"> SEQ Figure \* ARABIC </w:instrText>
      </w:r>
      <w:r w:rsidRPr="00534976">
        <w:rPr>
          <w:rFonts w:cs="Times New Roman"/>
          <w:b/>
          <w:i w:val="0"/>
          <w:color w:val="auto"/>
          <w:sz w:val="24"/>
          <w:szCs w:val="24"/>
        </w:rPr>
        <w:fldChar w:fldCharType="separate"/>
      </w:r>
      <w:r w:rsidR="003C2B40">
        <w:rPr>
          <w:rFonts w:cs="Times New Roman"/>
          <w:b/>
          <w:i w:val="0"/>
          <w:noProof/>
          <w:color w:val="auto"/>
          <w:sz w:val="24"/>
          <w:szCs w:val="24"/>
        </w:rPr>
        <w:t>10</w:t>
      </w:r>
      <w:r w:rsidRPr="00534976">
        <w:rPr>
          <w:rFonts w:cs="Times New Roman"/>
          <w:b/>
          <w:i w:val="0"/>
          <w:color w:val="auto"/>
          <w:sz w:val="24"/>
          <w:szCs w:val="24"/>
        </w:rPr>
        <w:fldChar w:fldCharType="end"/>
      </w:r>
      <w:bookmarkEnd w:id="21"/>
      <w:r w:rsidR="00BD2409">
        <w:rPr>
          <w:rFonts w:cs="Times New Roman"/>
          <w:i w:val="0"/>
          <w:color w:val="auto"/>
          <w:sz w:val="24"/>
          <w:szCs w:val="24"/>
        </w:rPr>
        <w:t xml:space="preserve"> A steeper ST-</w:t>
      </w:r>
      <w:r w:rsidRPr="00534976">
        <w:rPr>
          <w:rFonts w:cs="Times New Roman"/>
          <w:i w:val="0"/>
          <w:color w:val="auto"/>
          <w:sz w:val="24"/>
          <w:szCs w:val="24"/>
        </w:rPr>
        <w:t>curve causes the muscle to behave like a switch.</w:t>
      </w:r>
    </w:p>
    <w:p w14:paraId="61E631C6" w14:textId="23B5BD1E" w:rsidR="00534976" w:rsidRPr="00926EF7" w:rsidRDefault="00534976" w:rsidP="00926EF7">
      <w:pPr>
        <w:rPr>
          <w:rFonts w:cs="Times New Roman"/>
        </w:rPr>
      </w:pPr>
      <w:r w:rsidRPr="00534976">
        <w:rPr>
          <w:rFonts w:cs="Times New Roman"/>
        </w:rPr>
        <w:t>The issues</w:t>
      </w:r>
      <w:r w:rsidR="0073332A">
        <w:rPr>
          <w:rFonts w:cs="Times New Roman"/>
        </w:rPr>
        <w:t xml:space="preserve"> with a steep</w:t>
      </w:r>
      <w:r w:rsidR="00D9122F">
        <w:rPr>
          <w:rFonts w:cs="Times New Roman"/>
        </w:rPr>
        <w:t xml:space="preserve"> ST-</w:t>
      </w:r>
      <w:r w:rsidR="00893756">
        <w:rPr>
          <w:rFonts w:cs="Times New Roman"/>
        </w:rPr>
        <w:t xml:space="preserve">curve </w:t>
      </w:r>
      <w:r w:rsidR="0073332A">
        <w:rPr>
          <w:rFonts w:cs="Times New Roman"/>
        </w:rPr>
        <w:t xml:space="preserve">using the output values as defined above </w:t>
      </w:r>
      <w:r w:rsidR="00893756">
        <w:rPr>
          <w:rFonts w:cs="Times New Roman"/>
        </w:rPr>
        <w:t>are</w:t>
      </w:r>
      <w:r w:rsidRPr="00534976">
        <w:rPr>
          <w:rFonts w:cs="Times New Roman"/>
        </w:rPr>
        <w:t xml:space="preserve"> twofold.</w:t>
      </w:r>
      <w:r w:rsidR="0073332A">
        <w:rPr>
          <w:rFonts w:cs="Times New Roman"/>
        </w:rPr>
        <w:t xml:space="preserve"> First, the tension generating capabilities of </w:t>
      </w:r>
      <w:proofErr w:type="spellStart"/>
      <w:r w:rsidR="0073332A">
        <w:rPr>
          <w:rFonts w:cs="Times New Roman"/>
        </w:rPr>
        <w:t>motoneuron</w:t>
      </w:r>
      <w:proofErr w:type="spellEnd"/>
      <w:r w:rsidR="0073332A">
        <w:rPr>
          <w:rFonts w:cs="Times New Roman"/>
        </w:rPr>
        <w:t xml:space="preserve"> stimulation are inhibited by a term in the tension equation which red</w:t>
      </w:r>
      <w:r w:rsidR="00D9122F">
        <w:rPr>
          <w:rFonts w:cs="Times New Roman"/>
        </w:rPr>
        <w:t>uces the output range of the ST-</w:t>
      </w:r>
      <w:r w:rsidR="0073332A">
        <w:rPr>
          <w:rFonts w:cs="Times New Roman"/>
        </w:rPr>
        <w:t>cu</w:t>
      </w:r>
      <w:r w:rsidR="00D9122F">
        <w:rPr>
          <w:rFonts w:cs="Times New Roman"/>
        </w:rPr>
        <w:t>rve. Second, the steeper the ST-</w:t>
      </w:r>
      <w:r w:rsidR="0073332A">
        <w:rPr>
          <w:rFonts w:cs="Times New Roman"/>
        </w:rPr>
        <w:t>curve is, the more it behaves like a switch.</w:t>
      </w:r>
    </w:p>
    <w:p w14:paraId="73CA5C79" w14:textId="1B7C5BF5" w:rsidR="00E13A72" w:rsidRDefault="0073332A" w:rsidP="00534976">
      <w:pPr>
        <w:rPr>
          <w:rFonts w:cs="Times New Roman"/>
        </w:rPr>
      </w:pPr>
      <w:r w:rsidRPr="00534976">
        <w:rPr>
          <w:rFonts w:cs="Times New Roman"/>
        </w:rPr>
        <w:t xml:space="preserve">When running experiments where the hindlimb is actuated by muscle stimulation, I noticed that the maximum tension for any muscle was much small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This limited the tension output and made the leg weaker than it could be. The reduced output is related to the term </w:t>
      </w:r>
      <w:r w:rsidRPr="00534976">
        <w:rPr>
          <w:rFonts w:cs="Times New Roman"/>
          <w:position w:val="-32"/>
        </w:rPr>
        <w:object w:dxaOrig="1359" w:dyaOrig="760" w14:anchorId="04EC1DBA">
          <v:shape id="_x0000_i1050" type="#_x0000_t75" style="width:67.9pt;height:38.05pt" o:ole="">
            <v:imagedata r:id="rId70" o:title=""/>
          </v:shape>
          <o:OLEObject Type="Embed" ProgID="Equation.DSMT4" ShapeID="_x0000_i1050" DrawAspect="Content" ObjectID="_1669204034" r:id="rId71"/>
        </w:object>
      </w:r>
      <w:r w:rsidRPr="00534976">
        <w:rPr>
          <w:rFonts w:cs="Times New Roman"/>
        </w:rPr>
        <w:t xml:space="preserve"> in the tension equation. Essentially, this term inhibits tension generation, while A</w:t>
      </w:r>
      <w:r w:rsidRPr="00534976">
        <w:rPr>
          <w:rFonts w:cs="Times New Roman"/>
          <w:vertAlign w:val="subscript"/>
        </w:rPr>
        <w:t>m</w:t>
      </w:r>
      <w:r w:rsidRPr="00534976">
        <w:rPr>
          <w:rFonts w:cs="Times New Roman"/>
        </w:rPr>
        <w:t xml:space="preserve"> is trying to increase it.</w:t>
      </w:r>
      <w:r>
        <w:rPr>
          <w:rFonts w:cs="Times New Roman"/>
        </w:rPr>
        <w:t xml:space="preserve"> To address this issue, the value of </w:t>
      </w:r>
      <w:proofErr w:type="spellStart"/>
      <w:r w:rsidR="00534976" w:rsidRPr="00534976">
        <w:rPr>
          <w:rFonts w:cs="Times New Roman"/>
        </w:rPr>
        <w:t>ST</w:t>
      </w:r>
      <w:r w:rsidR="00534976" w:rsidRPr="00534976">
        <w:rPr>
          <w:rFonts w:cs="Times New Roman"/>
          <w:vertAlign w:val="subscript"/>
        </w:rPr>
        <w:t>max</w:t>
      </w:r>
      <w:proofErr w:type="spellEnd"/>
      <w:r w:rsidR="00534976" w:rsidRPr="00534976">
        <w:rPr>
          <w:rFonts w:cs="Times New Roman"/>
        </w:rPr>
        <w:t xml:space="preserve"> </w:t>
      </w:r>
      <w:r>
        <w:rPr>
          <w:rFonts w:cs="Times New Roman"/>
        </w:rPr>
        <w:t xml:space="preserve">is dynamically set </w:t>
      </w:r>
      <w:r w:rsidR="00534976" w:rsidRPr="00534976">
        <w:rPr>
          <w:rFonts w:cs="Times New Roman"/>
        </w:rPr>
        <w:t>based on</w:t>
      </w:r>
      <w:r>
        <w:rPr>
          <w:rFonts w:cs="Times New Roman"/>
        </w:rPr>
        <w:t xml:space="preserve"> the</w:t>
      </w:r>
      <w:r w:rsidR="00534976" w:rsidRPr="00534976">
        <w:rPr>
          <w:rFonts w:cs="Times New Roman"/>
        </w:rPr>
        <w:t xml:space="preserve"> viscoelastic parameters</w:t>
      </w:r>
      <w:r>
        <w:rPr>
          <w:rFonts w:cs="Times New Roman"/>
        </w:rPr>
        <w:t xml:space="preserve"> of the muscle</w:t>
      </w:r>
      <w:r w:rsidR="00534976" w:rsidRPr="00534976">
        <w:rPr>
          <w:rFonts w:cs="Times New Roman"/>
        </w:rPr>
        <w:t xml:space="preserve"> in order to balance the inhibitory tension term with the activa</w:t>
      </w:r>
      <w:r>
        <w:rPr>
          <w:rFonts w:cs="Times New Roman"/>
        </w:rPr>
        <w:t xml:space="preserve">tion term. </w:t>
      </w:r>
    </w:p>
    <w:p w14:paraId="49A4E892" w14:textId="1A3A042D" w:rsidR="00E13A72" w:rsidRPr="00492CFC" w:rsidRDefault="00E13A72" w:rsidP="00E13A72">
      <w:pPr>
        <w:rPr>
          <w:rFonts w:cs="Times New Roman"/>
        </w:rPr>
      </w:pPr>
      <w:r>
        <w:rPr>
          <w:rFonts w:cs="Times New Roman"/>
        </w:rPr>
        <w:t>S</w:t>
      </w:r>
      <w:r w:rsidRPr="00492CFC">
        <w:rPr>
          <w:rFonts w:cs="Times New Roman"/>
        </w:rPr>
        <w:t xml:space="preserve">teady state </w:t>
      </w:r>
      <w:r>
        <w:rPr>
          <w:rFonts w:cs="Times New Roman"/>
        </w:rPr>
        <w:t xml:space="preserve">muscle </w:t>
      </w:r>
      <w:r w:rsidRPr="00492CFC">
        <w:rPr>
          <w:rFonts w:cs="Times New Roman"/>
        </w:rPr>
        <w:t>tension is a function of length and activation,</w:t>
      </w:r>
    </w:p>
    <w:p w14:paraId="567AFEFB" w14:textId="0942F497" w:rsidR="00E13A72" w:rsidRPr="00492CFC" w:rsidRDefault="00E13A72" w:rsidP="00E13A72">
      <w:pPr>
        <w:pStyle w:val="MTDisplayEquation"/>
      </w:pPr>
      <w:r w:rsidRPr="00492CFC">
        <w:tab/>
      </w:r>
      <w:r w:rsidRPr="00492CFC">
        <w:rPr>
          <w:position w:val="-32"/>
        </w:rPr>
        <w:object w:dxaOrig="5280" w:dyaOrig="760" w14:anchorId="1F5E3EC8">
          <v:shape id="_x0000_i1051" type="#_x0000_t75" style="width:264.25pt;height:38.05pt" o:ole="">
            <v:imagedata r:id="rId72" o:title=""/>
          </v:shape>
          <o:OLEObject Type="Embed" ProgID="Equation.DSMT4" ShapeID="_x0000_i1051" DrawAspect="Content" ObjectID="_1669204035" r:id="rId73"/>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r w:rsidR="0071745E">
        <w:fldChar w:fldCharType="begin"/>
      </w:r>
      <w:r w:rsidR="0071745E">
        <w:instrText xml:space="preserve"> SEQ MTEqn \c \* Arabic \* MERGEFORMAT </w:instrText>
      </w:r>
      <w:r w:rsidR="0071745E">
        <w:fldChar w:fldCharType="separate"/>
      </w:r>
      <w:r w:rsidR="003C2B40">
        <w:rPr>
          <w:noProof/>
        </w:rPr>
        <w:instrText>4</w:instrText>
      </w:r>
      <w:r w:rsidR="0071745E">
        <w:rPr>
          <w:noProof/>
        </w:rPr>
        <w:fldChar w:fldCharType="end"/>
      </w:r>
      <w:r w:rsidR="00B528F2">
        <w:fldChar w:fldCharType="end"/>
      </w:r>
    </w:p>
    <w:p w14:paraId="4794CA23" w14:textId="77777777" w:rsidR="00E13A72" w:rsidRPr="00492CFC" w:rsidRDefault="00E13A72" w:rsidP="00E13A72">
      <w:pPr>
        <w:ind w:firstLine="0"/>
        <w:rPr>
          <w:rFonts w:cs="Times New Roman"/>
        </w:rPr>
      </w:pPr>
      <w:r w:rsidRPr="00492CFC">
        <w:rPr>
          <w:rFonts w:cs="Times New Roman"/>
        </w:rPr>
        <w:lastRenderedPageBreak/>
        <w:tab/>
        <w:t>At resting length, the steady state tension becomes</w:t>
      </w:r>
    </w:p>
    <w:p w14:paraId="0CE0991A" w14:textId="45C50E5C" w:rsidR="00E13A72" w:rsidRDefault="00E13A72" w:rsidP="00E13A72">
      <w:pPr>
        <w:pStyle w:val="MTDisplayEquation"/>
      </w:pPr>
      <w:r w:rsidRPr="00492CFC">
        <w:tab/>
      </w:r>
      <w:r w:rsidRPr="00492CFC">
        <w:rPr>
          <w:position w:val="-32"/>
        </w:rPr>
        <w:object w:dxaOrig="2520" w:dyaOrig="760" w14:anchorId="7D9B4B4E">
          <v:shape id="_x0000_i1052" type="#_x0000_t75" style="width:127pt;height:38.05pt" o:ole="">
            <v:imagedata r:id="rId74" o:title=""/>
          </v:shape>
          <o:OLEObject Type="Embed" ProgID="Equation.DSMT4" ShapeID="_x0000_i1052" DrawAspect="Content" ObjectID="_1669204036" r:id="rId75"/>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r w:rsidR="0071745E">
        <w:fldChar w:fldCharType="begin"/>
      </w:r>
      <w:r w:rsidR="0071745E">
        <w:instrText xml:space="preserve"> SEQ MTEqn \c \* Arabic \* MERGEFORMAT </w:instrText>
      </w:r>
      <w:r w:rsidR="0071745E">
        <w:fldChar w:fldCharType="separate"/>
      </w:r>
      <w:r w:rsidR="003C2B40">
        <w:rPr>
          <w:noProof/>
        </w:rPr>
        <w:instrText>5</w:instrText>
      </w:r>
      <w:r w:rsidR="0071745E">
        <w:rPr>
          <w:noProof/>
        </w:rPr>
        <w:fldChar w:fldCharType="end"/>
      </w:r>
      <w:r w:rsidR="00B528F2">
        <w:fldChar w:fldCharType="end"/>
      </w:r>
    </w:p>
    <w:p w14:paraId="2AAB4590" w14:textId="315F907F" w:rsidR="00534976" w:rsidRPr="00534976" w:rsidRDefault="00E13A72" w:rsidP="00534976">
      <w:pPr>
        <w:rPr>
          <w:rFonts w:cs="Times New Roman"/>
        </w:rPr>
      </w:pPr>
      <w:r>
        <w:rPr>
          <w:rFonts w:cs="Times New Roman"/>
        </w:rPr>
        <w:t xml:space="preserve">To generate maximal tension through </w:t>
      </w:r>
      <w:proofErr w:type="spellStart"/>
      <w:r>
        <w:rPr>
          <w:rFonts w:cs="Times New Roman"/>
        </w:rPr>
        <w:t>motoneuron</w:t>
      </w:r>
      <w:proofErr w:type="spellEnd"/>
      <w:r>
        <w:rPr>
          <w:rFonts w:cs="Times New Roman"/>
        </w:rPr>
        <w:t xml:space="preserve"> activation</w:t>
      </w:r>
      <w:r w:rsidR="0073332A">
        <w:rPr>
          <w:rFonts w:cs="Times New Roman"/>
        </w:rPr>
        <w:t>, th</w:t>
      </w:r>
      <w:r>
        <w:rPr>
          <w:rFonts w:cs="Times New Roman"/>
        </w:rPr>
        <w:t xml:space="preserve">e </w:t>
      </w:r>
      <w:proofErr w:type="spellStart"/>
      <w:r>
        <w:rPr>
          <w:rFonts w:cs="Times New Roman"/>
        </w:rPr>
        <w:t>ST</w:t>
      </w:r>
      <w:r w:rsidRPr="00E13A72">
        <w:rPr>
          <w:rFonts w:cs="Times New Roman"/>
          <w:vertAlign w:val="subscript"/>
        </w:rPr>
        <w:t>max</w:t>
      </w:r>
      <w:proofErr w:type="spellEnd"/>
      <w:r w:rsidR="0073332A">
        <w:rPr>
          <w:rFonts w:cs="Times New Roman"/>
        </w:rPr>
        <w:t xml:space="preserve"> is</w:t>
      </w:r>
      <w:r w:rsidR="00534976" w:rsidRPr="00534976">
        <w:rPr>
          <w:rFonts w:cs="Times New Roman"/>
        </w:rPr>
        <w:t xml:space="preserve"> set</w:t>
      </w:r>
      <w:r w:rsidR="0073332A">
        <w:rPr>
          <w:rFonts w:cs="Times New Roman"/>
        </w:rPr>
        <w:t xml:space="preserve"> such that</w:t>
      </w:r>
    </w:p>
    <w:p w14:paraId="07987F28" w14:textId="77777777" w:rsidR="00534976" w:rsidRPr="00534976" w:rsidRDefault="00534976" w:rsidP="00534976">
      <w:pPr>
        <w:pStyle w:val="MTDisplayEquation"/>
      </w:pPr>
      <w:r w:rsidRPr="00534976">
        <w:tab/>
      </w:r>
      <w:r w:rsidRPr="00534976">
        <w:rPr>
          <w:position w:val="-30"/>
        </w:rPr>
        <w:object w:dxaOrig="2240" w:dyaOrig="680" w14:anchorId="2B4638CF">
          <v:shape id="_x0000_i1053" type="#_x0000_t75" style="width:112.1pt;height:33.95pt" o:ole="">
            <v:imagedata r:id="rId76" o:title=""/>
          </v:shape>
          <o:OLEObject Type="Embed" ProgID="Equation.DSMT4" ShapeID="_x0000_i1053" DrawAspect="Content" ObjectID="_1669204037" r:id="rId77"/>
        </w:object>
      </w:r>
      <w:r w:rsidRPr="00534976">
        <w:t>.</w:t>
      </w:r>
    </w:p>
    <w:p w14:paraId="2F765B58" w14:textId="77777777" w:rsidR="002904F6" w:rsidRDefault="00534976" w:rsidP="002904F6">
      <w:r w:rsidRPr="00534976">
        <w:t xml:space="preserve">This </w:t>
      </w:r>
      <w:r w:rsidR="0073332A">
        <w:t>assumes that at steady-state</w:t>
      </w:r>
      <w:r w:rsidRPr="00534976">
        <w:t xml:space="preserve"> resting position, the muscle can generate </w:t>
      </w:r>
      <w:proofErr w:type="spellStart"/>
      <w:r w:rsidRPr="00534976">
        <w:t>F</w:t>
      </w:r>
      <w:r w:rsidRPr="00534976">
        <w:rPr>
          <w:vertAlign w:val="subscript"/>
        </w:rPr>
        <w:t>max</w:t>
      </w:r>
      <w:proofErr w:type="spellEnd"/>
      <w:r w:rsidR="0073332A">
        <w:t xml:space="preserve"> by stimulating the </w:t>
      </w:r>
      <w:proofErr w:type="spellStart"/>
      <w:r w:rsidR="0073332A">
        <w:t>motoneuron</w:t>
      </w:r>
      <w:proofErr w:type="spellEnd"/>
      <w:r w:rsidR="0073332A">
        <w:t>. This approach can create values of</w:t>
      </w:r>
      <w:r w:rsidRPr="00534976">
        <w:t xml:space="preserve"> </w:t>
      </w:r>
      <w:proofErr w:type="spellStart"/>
      <w:r w:rsidRPr="00534976">
        <w:t>ST</w:t>
      </w:r>
      <w:r w:rsidRPr="00534976">
        <w:rPr>
          <w:vertAlign w:val="subscript"/>
        </w:rPr>
        <w:t>max</w:t>
      </w:r>
      <w:proofErr w:type="spellEnd"/>
      <w:r w:rsidR="0073332A">
        <w:t xml:space="preserve"> that are</w:t>
      </w:r>
      <w:r w:rsidRPr="00534976">
        <w:t xml:space="preserve"> dramatically larger than </w:t>
      </w:r>
      <w:proofErr w:type="spellStart"/>
      <w:r w:rsidRPr="00534976">
        <w:t>F</w:t>
      </w:r>
      <w:r w:rsidRPr="00534976">
        <w:rPr>
          <w:vertAlign w:val="subscript"/>
        </w:rPr>
        <w:t>max</w:t>
      </w:r>
      <w:proofErr w:type="spellEnd"/>
      <w:r w:rsidR="0073332A">
        <w:t>, exacerbating</w:t>
      </w:r>
      <w:r w:rsidRPr="00534976">
        <w:t xml:space="preserve"> the </w:t>
      </w:r>
      <w:r w:rsidR="0073332A">
        <w:t>switch-like behavior related to curve</w:t>
      </w:r>
      <w:r w:rsidRPr="00534976">
        <w:t xml:space="preserve"> steepness.</w:t>
      </w:r>
    </w:p>
    <w:p w14:paraId="7A37BB5F" w14:textId="6F3305B1" w:rsidR="00487E8F" w:rsidRDefault="0073332A" w:rsidP="00487E8F">
      <w:r>
        <w:t>I</w:t>
      </w:r>
      <w:r w:rsidRPr="0073332A">
        <w:t xml:space="preserve">t </w:t>
      </w:r>
      <w:r>
        <w:t xml:space="preserve">is </w:t>
      </w:r>
      <w:r w:rsidRPr="0073332A">
        <w:t>difficult to create smooth</w:t>
      </w:r>
      <w:r>
        <w:t xml:space="preserve"> </w:t>
      </w:r>
      <w:proofErr w:type="spellStart"/>
      <w:r>
        <w:t>motoneuron</w:t>
      </w:r>
      <w:proofErr w:type="spellEnd"/>
      <w:r>
        <w:t>-driven</w:t>
      </w:r>
      <w:r w:rsidRPr="0073332A">
        <w:t xml:space="preserve"> motion </w:t>
      </w:r>
      <w:r>
        <w:t>with a steep curve because</w:t>
      </w:r>
      <w:r w:rsidRPr="0073332A">
        <w:t xml:space="preserve"> muscle tension </w:t>
      </w:r>
      <w:r>
        <w:t xml:space="preserve">tends </w:t>
      </w:r>
      <w:r w:rsidRPr="0073332A">
        <w:t>to switch on and off rather than gradually shift values during stride.</w:t>
      </w:r>
      <w:r>
        <w:t xml:space="preserve"> </w:t>
      </w:r>
      <w:r w:rsidR="00534976" w:rsidRPr="00534976">
        <w:t>To address th</w:t>
      </w:r>
      <w:r>
        <w:t>is issue</w:t>
      </w:r>
      <w:r w:rsidR="00534976" w:rsidRPr="00534976">
        <w:t>, I decided to set the curve steepness to a specific value for all muscles such that the switch-like behavior is reduced. To ac</w:t>
      </w:r>
      <w:r w:rsidR="00BD2409">
        <w:t>complish this, I reduced the ST-</w:t>
      </w:r>
      <w:r w:rsidR="00534976" w:rsidRPr="00534976">
        <w:t>curve output range slightly to [0, .98ST</w:t>
      </w:r>
      <w:r w:rsidR="00534976" w:rsidRPr="00534976">
        <w:rPr>
          <w:vertAlign w:val="subscript"/>
        </w:rPr>
        <w:t>max</w:t>
      </w:r>
      <w:r w:rsidR="00534976" w:rsidRPr="00534976">
        <w:t>]. To find the necessary steepness for this range, we so</w:t>
      </w:r>
      <w:r w:rsidR="00585138">
        <w:t>lve equations at the end values.</w:t>
      </w:r>
    </w:p>
    <w:p w14:paraId="6CEDA480" w14:textId="5094DEE4" w:rsidR="0000474D" w:rsidRDefault="00534976" w:rsidP="00487E8F">
      <w:pPr>
        <w:jc w:val="center"/>
      </w:pPr>
      <w:r w:rsidRPr="0000474D">
        <w:object w:dxaOrig="1700" w:dyaOrig="999" w14:anchorId="3FFE2DF9">
          <v:shape id="_x0000_i1054" type="#_x0000_t75" style="width:84.9pt;height:49.6pt" o:ole="">
            <v:imagedata r:id="rId78" o:title=""/>
          </v:shape>
          <o:OLEObject Type="Embed" ProgID="Equation.DSMT4" ShapeID="_x0000_i1054" DrawAspect="Content" ObjectID="_1669204038" r:id="rId79"/>
        </w:object>
      </w:r>
      <w:r w:rsidR="00985C53">
        <w:t xml:space="preserve"> </w:t>
      </w:r>
      <w:r w:rsidR="00985C53">
        <w:tab/>
      </w:r>
      <w:r w:rsidR="00985C53">
        <w:tab/>
      </w:r>
      <w:r w:rsidR="00985C53">
        <w:tab/>
      </w:r>
      <w:r w:rsidRPr="0000474D">
        <w:object w:dxaOrig="2420" w:dyaOrig="999" w14:anchorId="15367BF5">
          <v:shape id="_x0000_i1055" type="#_x0000_t75" style="width:120.9pt;height:49.6pt" o:ole="">
            <v:imagedata r:id="rId80" o:title=""/>
          </v:shape>
          <o:OLEObject Type="Embed" ProgID="Equation.DSMT4" ShapeID="_x0000_i1055" DrawAspect="Content" ObjectID="_1669204039" r:id="rId81"/>
        </w:object>
      </w:r>
    </w:p>
    <w:p w14:paraId="72992C3D" w14:textId="77777777" w:rsidR="0000474D" w:rsidRDefault="0000474D" w:rsidP="00585138">
      <w:pPr>
        <w:ind w:firstLine="0"/>
        <w:jc w:val="center"/>
      </w:pPr>
      <w:r w:rsidRPr="0000474D">
        <w:object w:dxaOrig="2320" w:dyaOrig="620" w14:anchorId="21B03D9F">
          <v:shape id="_x0000_i1056" type="#_x0000_t75" style="width:116.15pt;height:31.25pt" o:ole="">
            <v:imagedata r:id="rId82" o:title=""/>
          </v:shape>
          <o:OLEObject Type="Embed" ProgID="Equation.DSMT4" ShapeID="_x0000_i1056" DrawAspect="Content" ObjectID="_1669204040" r:id="rId83"/>
        </w:object>
      </w:r>
    </w:p>
    <w:p w14:paraId="158991F7" w14:textId="64D4F524" w:rsidR="00BD7E57" w:rsidRDefault="0000474D" w:rsidP="0000474D">
      <w:pPr>
        <w:ind w:firstLine="0"/>
      </w:pPr>
      <w:r>
        <w:t xml:space="preserve">which results in values of </w:t>
      </w:r>
      <w:r w:rsidRPr="002D7BE0">
        <w:rPr>
          <w:position w:val="-6"/>
        </w:rPr>
        <w:object w:dxaOrig="999" w:dyaOrig="279" w14:anchorId="0138CF0A">
          <v:shape id="_x0000_i1057" type="#_x0000_t75" style="width:49.6pt;height:14.25pt" o:ole="">
            <v:imagedata r:id="rId84" o:title=""/>
          </v:shape>
          <o:OLEObject Type="Embed" ProgID="Equation.DSMT4" ShapeID="_x0000_i1057" DrawAspect="Content" ObjectID="_1669204041" r:id="rId85"/>
        </w:object>
      </w:r>
      <w:r>
        <w:t xml:space="preserve"> </w:t>
      </w:r>
      <w:proofErr w:type="spellStart"/>
      <w:r>
        <w:t>and</w:t>
      </w:r>
      <w:proofErr w:type="spellEnd"/>
      <w:r>
        <w:t xml:space="preserve"> </w:t>
      </w:r>
      <w:r w:rsidRPr="002D7BE0">
        <w:rPr>
          <w:position w:val="-14"/>
        </w:rPr>
        <w:object w:dxaOrig="1560" w:dyaOrig="380" w14:anchorId="7B6B50AD">
          <v:shape id="_x0000_i1058" type="#_x0000_t75" style="width:78.1pt;height:19pt" o:ole="">
            <v:imagedata r:id="rId86" o:title=""/>
          </v:shape>
          <o:OLEObject Type="Embed" ProgID="Equation.DSMT4" ShapeID="_x0000_i1058" DrawAspect="Content" ObjectID="_1669204042" r:id="rId87"/>
        </w:object>
      </w:r>
      <w:r>
        <w:t xml:space="preserve">. Now, when I set </w:t>
      </w:r>
      <w:proofErr w:type="spellStart"/>
      <w:r>
        <w:t>K</w:t>
      </w:r>
      <w:r w:rsidRPr="00885E39">
        <w:rPr>
          <w:vertAlign w:val="subscript"/>
        </w:rPr>
        <w:t>se</w:t>
      </w:r>
      <w:proofErr w:type="spellEnd"/>
      <w:r>
        <w:t xml:space="preserve">, </w:t>
      </w:r>
      <w:proofErr w:type="spellStart"/>
      <w:r>
        <w:t>K</w:t>
      </w:r>
      <w:r w:rsidRPr="00885E39">
        <w:rPr>
          <w:vertAlign w:val="subscript"/>
        </w:rPr>
        <w:t>pe</w:t>
      </w:r>
      <w:proofErr w:type="spellEnd"/>
      <w:r>
        <w:t xml:space="preserve">, and B for each muscle, I also set </w:t>
      </w:r>
      <w:r w:rsidRPr="002D7BE0">
        <w:rPr>
          <w:position w:val="-30"/>
        </w:rPr>
        <w:object w:dxaOrig="2240" w:dyaOrig="680" w14:anchorId="5F02F6D5">
          <v:shape id="_x0000_i1059" type="#_x0000_t75" style="width:112.1pt;height:33.95pt" o:ole="">
            <v:imagedata r:id="rId88" o:title=""/>
          </v:shape>
          <o:OLEObject Type="Embed" ProgID="Equation.DSMT4" ShapeID="_x0000_i1059" DrawAspect="Content" ObjectID="_1669204043" r:id="rId89"/>
        </w:object>
      </w:r>
      <w:r>
        <w:t>,</w:t>
      </w:r>
      <w:r w:rsidRPr="002D7BE0">
        <w:rPr>
          <w:position w:val="-14"/>
        </w:rPr>
        <w:object w:dxaOrig="1560" w:dyaOrig="380" w14:anchorId="0FC423AC">
          <v:shape id="_x0000_i1060" type="#_x0000_t75" style="width:78.1pt;height:19pt" o:ole="">
            <v:imagedata r:id="rId90" o:title=""/>
          </v:shape>
          <o:OLEObject Type="Embed" ProgID="Equation.DSMT4" ShapeID="_x0000_i1060" DrawAspect="Content" ObjectID="_1669204044" r:id="rId91"/>
        </w:object>
      </w:r>
      <w:r>
        <w:t>, and S = 459.5.</w:t>
      </w:r>
    </w:p>
    <w:p w14:paraId="01FBE4A9" w14:textId="2C0A47CA" w:rsidR="00BD7E57" w:rsidRPr="0000474D" w:rsidRDefault="00BD7E57" w:rsidP="00BD7E57">
      <w:pPr>
        <w:ind w:firstLine="0"/>
        <w:jc w:val="left"/>
        <w:sectPr w:rsidR="00BD7E57" w:rsidRPr="0000474D" w:rsidSect="0000474D">
          <w:footerReference w:type="default" r:id="rId92"/>
          <w:type w:val="continuous"/>
          <w:pgSz w:w="12240" w:h="15840"/>
          <w:pgMar w:top="1440" w:right="1440" w:bottom="1440" w:left="1440" w:header="720" w:footer="720" w:gutter="0"/>
          <w:cols w:space="720"/>
          <w:docGrid w:linePitch="360"/>
        </w:sectPr>
      </w:pPr>
      <w:r>
        <w:br w:type="page"/>
      </w:r>
    </w:p>
    <w:p w14:paraId="4361891D" w14:textId="6E031310" w:rsidR="0000474D" w:rsidRPr="0000474D" w:rsidRDefault="0000474D" w:rsidP="0000474D">
      <w:pPr>
        <w:ind w:firstLine="0"/>
        <w:sectPr w:rsidR="0000474D" w:rsidRPr="0000474D" w:rsidSect="008E7FD6">
          <w:headerReference w:type="default" r:id="rId93"/>
          <w:pgSz w:w="12240" w:h="15840"/>
          <w:pgMar w:top="1440" w:right="1440" w:bottom="1440" w:left="1440" w:header="720" w:footer="720" w:gutter="0"/>
          <w:cols w:space="720"/>
          <w:titlePg/>
          <w:docGrid w:linePitch="360"/>
        </w:sectPr>
      </w:pPr>
    </w:p>
    <w:p w14:paraId="5C7652C2" w14:textId="27C2F422" w:rsidR="00F02273" w:rsidRPr="00492CFC" w:rsidRDefault="00F02273" w:rsidP="0000474D">
      <w:pPr>
        <w:pStyle w:val="Heading2"/>
        <w:ind w:firstLine="0"/>
        <w:rPr>
          <w:rFonts w:cs="Times New Roman"/>
        </w:rPr>
      </w:pPr>
      <w:r w:rsidRPr="00492CFC">
        <w:rPr>
          <w:rFonts w:cs="Times New Roman"/>
        </w:rPr>
        <w:lastRenderedPageBreak/>
        <w:t>References</w:t>
      </w:r>
    </w:p>
    <w:p w14:paraId="4D7620A5" w14:textId="77777777" w:rsidR="00CB2D39" w:rsidRPr="00CB2D39" w:rsidRDefault="00F02273" w:rsidP="00CB2D39">
      <w:pPr>
        <w:pStyle w:val="Bibliography"/>
        <w:rPr>
          <w:rFonts w:cs="Times New Roman"/>
        </w:rPr>
      </w:pPr>
      <w:r w:rsidRPr="00492CFC">
        <w:rPr>
          <w:rFonts w:asciiTheme="minorHAnsi" w:hAnsiTheme="minorHAnsi"/>
        </w:rPr>
        <w:fldChar w:fldCharType="begin"/>
      </w:r>
      <w:r w:rsidR="00CB2D39">
        <w:instrText xml:space="preserve"> ADDIN ZOTERO_BIBL {"uncited":[],"omitted":[],"custom":[]} CSL_BIBLIOGRAPHY </w:instrText>
      </w:r>
      <w:r w:rsidRPr="00492CFC">
        <w:rPr>
          <w:rFonts w:asciiTheme="minorHAnsi" w:hAnsiTheme="minorHAnsi"/>
        </w:rPr>
        <w:fldChar w:fldCharType="separate"/>
      </w:r>
      <w:proofErr w:type="spellStart"/>
      <w:r w:rsidR="00CB2D39" w:rsidRPr="00CB2D39">
        <w:rPr>
          <w:rFonts w:cs="Times New Roman"/>
        </w:rPr>
        <w:t>Aoi</w:t>
      </w:r>
      <w:proofErr w:type="spellEnd"/>
      <w:r w:rsidR="00CB2D39" w:rsidRPr="00CB2D39">
        <w:rPr>
          <w:rFonts w:cs="Times New Roman"/>
        </w:rPr>
        <w:t xml:space="preserve">, Shinya, Takahiro Kondo, </w:t>
      </w:r>
      <w:proofErr w:type="spellStart"/>
      <w:r w:rsidR="00CB2D39" w:rsidRPr="00CB2D39">
        <w:rPr>
          <w:rFonts w:cs="Times New Roman"/>
        </w:rPr>
        <w:t>Naohiro</w:t>
      </w:r>
      <w:proofErr w:type="spellEnd"/>
      <w:r w:rsidR="00CB2D39" w:rsidRPr="00CB2D39">
        <w:rPr>
          <w:rFonts w:cs="Times New Roman"/>
        </w:rPr>
        <w:t xml:space="preserve"> Hayashi, Dai </w:t>
      </w:r>
      <w:proofErr w:type="spellStart"/>
      <w:r w:rsidR="00CB2D39" w:rsidRPr="00CB2D39">
        <w:rPr>
          <w:rFonts w:cs="Times New Roman"/>
        </w:rPr>
        <w:t>Yanagihara</w:t>
      </w:r>
      <w:proofErr w:type="spellEnd"/>
      <w:r w:rsidR="00CB2D39" w:rsidRPr="00CB2D39">
        <w:rPr>
          <w:rFonts w:cs="Times New Roman"/>
        </w:rPr>
        <w:t xml:space="preserve">, </w:t>
      </w:r>
      <w:proofErr w:type="spellStart"/>
      <w:r w:rsidR="00CB2D39" w:rsidRPr="00CB2D39">
        <w:rPr>
          <w:rFonts w:cs="Times New Roman"/>
        </w:rPr>
        <w:t>Sho</w:t>
      </w:r>
      <w:proofErr w:type="spellEnd"/>
      <w:r w:rsidR="00CB2D39" w:rsidRPr="00CB2D39">
        <w:rPr>
          <w:rFonts w:cs="Times New Roman"/>
        </w:rPr>
        <w:t xml:space="preserve"> Aoki, Hiroshi </w:t>
      </w:r>
      <w:proofErr w:type="spellStart"/>
      <w:r w:rsidR="00CB2D39" w:rsidRPr="00CB2D39">
        <w:rPr>
          <w:rFonts w:cs="Times New Roman"/>
        </w:rPr>
        <w:t>Yamaura</w:t>
      </w:r>
      <w:proofErr w:type="spellEnd"/>
      <w:r w:rsidR="00CB2D39" w:rsidRPr="00CB2D39">
        <w:rPr>
          <w:rFonts w:cs="Times New Roman"/>
        </w:rPr>
        <w:t xml:space="preserve">, </w:t>
      </w:r>
      <w:proofErr w:type="spellStart"/>
      <w:r w:rsidR="00CB2D39" w:rsidRPr="00CB2D39">
        <w:rPr>
          <w:rFonts w:cs="Times New Roman"/>
        </w:rPr>
        <w:t>Naomichi</w:t>
      </w:r>
      <w:proofErr w:type="spellEnd"/>
      <w:r w:rsidR="00CB2D39" w:rsidRPr="00CB2D39">
        <w:rPr>
          <w:rFonts w:cs="Times New Roman"/>
        </w:rPr>
        <w:t xml:space="preserve"> </w:t>
      </w:r>
      <w:proofErr w:type="spellStart"/>
      <w:r w:rsidR="00CB2D39" w:rsidRPr="00CB2D39">
        <w:rPr>
          <w:rFonts w:cs="Times New Roman"/>
        </w:rPr>
        <w:t>Ogihara</w:t>
      </w:r>
      <w:proofErr w:type="spellEnd"/>
      <w:r w:rsidR="00CB2D39" w:rsidRPr="00CB2D39">
        <w:rPr>
          <w:rFonts w:cs="Times New Roman"/>
        </w:rPr>
        <w:t xml:space="preserve">, et al. 2013. “Contributions of Phase Resetting and </w:t>
      </w:r>
      <w:proofErr w:type="spellStart"/>
      <w:r w:rsidR="00CB2D39" w:rsidRPr="00CB2D39">
        <w:rPr>
          <w:rFonts w:cs="Times New Roman"/>
        </w:rPr>
        <w:t>Interlimb</w:t>
      </w:r>
      <w:proofErr w:type="spellEnd"/>
      <w:r w:rsidR="00CB2D39" w:rsidRPr="00CB2D39">
        <w:rPr>
          <w:rFonts w:cs="Times New Roman"/>
        </w:rPr>
        <w:t xml:space="preserve"> Coordination to the Adaptive Control of Hindlimb Obstacle Avoidance during Locomotion in Rats: A Simulation Study.” </w:t>
      </w:r>
      <w:r w:rsidR="00CB2D39" w:rsidRPr="00CB2D39">
        <w:rPr>
          <w:rFonts w:cs="Times New Roman"/>
          <w:i/>
          <w:iCs/>
        </w:rPr>
        <w:t>Biological Cybernetics</w:t>
      </w:r>
      <w:r w:rsidR="00CB2D39" w:rsidRPr="00CB2D39">
        <w:rPr>
          <w:rFonts w:cs="Times New Roman"/>
        </w:rPr>
        <w:t xml:space="preserve"> 107 (2): 201–16. https://doi.org/10.1007/s00422-013-0546-6.</w:t>
      </w:r>
    </w:p>
    <w:p w14:paraId="47CF429E" w14:textId="77777777" w:rsidR="00CB2D39" w:rsidRPr="00CB2D39" w:rsidRDefault="00CB2D39" w:rsidP="00CB2D39">
      <w:pPr>
        <w:pStyle w:val="Bibliography"/>
        <w:rPr>
          <w:rFonts w:cs="Times New Roman"/>
        </w:rPr>
      </w:pPr>
      <w:r w:rsidRPr="00CB2D39">
        <w:rPr>
          <w:rFonts w:cs="Times New Roman"/>
        </w:rPr>
        <w:t xml:space="preserve">Beer, Randall D., Hillel J. </w:t>
      </w:r>
      <w:proofErr w:type="spellStart"/>
      <w:r w:rsidRPr="00CB2D39">
        <w:rPr>
          <w:rFonts w:cs="Times New Roman"/>
        </w:rPr>
        <w:t>Chiel</w:t>
      </w:r>
      <w:proofErr w:type="spellEnd"/>
      <w:r w:rsidRPr="00CB2D39">
        <w:rPr>
          <w:rFonts w:cs="Times New Roman"/>
        </w:rPr>
        <w:t xml:space="preserve">, and John C. Gallagher. 1999. “Evolution and Analysis of Model CPGs for Walking: II. General Principles and Individual Variability.” </w:t>
      </w:r>
      <w:r w:rsidRPr="00CB2D39">
        <w:rPr>
          <w:rFonts w:cs="Times New Roman"/>
          <w:i/>
          <w:iCs/>
        </w:rPr>
        <w:t>Journal of Computational Neuroscience</w:t>
      </w:r>
      <w:r w:rsidRPr="00CB2D39">
        <w:rPr>
          <w:rFonts w:cs="Times New Roman"/>
        </w:rPr>
        <w:t xml:space="preserve"> 7 (2): 119–47. https://doi.org/10.1023/A:1008920021246.</w:t>
      </w:r>
    </w:p>
    <w:p w14:paraId="753B77B8" w14:textId="77777777" w:rsidR="00CB2D39" w:rsidRPr="00CB2D39" w:rsidRDefault="00CB2D39" w:rsidP="00CB2D39">
      <w:pPr>
        <w:pStyle w:val="Bibliography"/>
        <w:rPr>
          <w:rFonts w:cs="Times New Roman"/>
        </w:rPr>
      </w:pPr>
      <w:r w:rsidRPr="00CB2D39">
        <w:rPr>
          <w:rFonts w:cs="Times New Roman"/>
        </w:rPr>
        <w:t xml:space="preserve">Charles, James P., Ornella </w:t>
      </w:r>
      <w:proofErr w:type="spellStart"/>
      <w:r w:rsidRPr="00CB2D39">
        <w:rPr>
          <w:rFonts w:cs="Times New Roman"/>
        </w:rPr>
        <w:t>Cappellari</w:t>
      </w:r>
      <w:proofErr w:type="spellEnd"/>
      <w:r w:rsidRPr="00CB2D39">
        <w:rPr>
          <w:rFonts w:cs="Times New Roman"/>
        </w:rPr>
        <w:t xml:space="preserve">, Andrew J. Spence, Dominic J. Wells, and John R. Hutchinson. 2016. “Muscle Moment Arms and Sensitivity Analysis of a Mouse Hindlimb Musculoskeletal Model.” </w:t>
      </w:r>
      <w:r w:rsidRPr="00CB2D39">
        <w:rPr>
          <w:rFonts w:cs="Times New Roman"/>
          <w:i/>
          <w:iCs/>
        </w:rPr>
        <w:t>Journal of Anatomy</w:t>
      </w:r>
      <w:r w:rsidRPr="00CB2D39">
        <w:rPr>
          <w:rFonts w:cs="Times New Roman"/>
        </w:rPr>
        <w:t xml:space="preserve"> 229 (4): 514–35. https://doi.org/10.1111/joa.12461.</w:t>
      </w:r>
    </w:p>
    <w:p w14:paraId="056CC343" w14:textId="77777777" w:rsidR="00CB2D39" w:rsidRPr="00CB2D39" w:rsidRDefault="00CB2D39" w:rsidP="00CB2D39">
      <w:pPr>
        <w:pStyle w:val="Bibliography"/>
        <w:rPr>
          <w:rFonts w:cs="Times New Roman"/>
        </w:rPr>
      </w:pPr>
      <w:proofErr w:type="spellStart"/>
      <w:r w:rsidRPr="00CB2D39">
        <w:rPr>
          <w:rFonts w:cs="Times New Roman"/>
        </w:rPr>
        <w:t>Chiel</w:t>
      </w:r>
      <w:proofErr w:type="spellEnd"/>
      <w:r w:rsidRPr="00CB2D39">
        <w:rPr>
          <w:rFonts w:cs="Times New Roman"/>
        </w:rPr>
        <w:t xml:space="preserve">, Hillel J., and Randall D. Beer. 1997. “The Brain Has a Body: Adaptive Behavior Emerges from Interactions of Nervous System, Body and Environment.” </w:t>
      </w:r>
      <w:r w:rsidRPr="00CB2D39">
        <w:rPr>
          <w:rFonts w:cs="Times New Roman"/>
          <w:i/>
          <w:iCs/>
        </w:rPr>
        <w:t>Trends in Neurosciences</w:t>
      </w:r>
      <w:r w:rsidRPr="00CB2D39">
        <w:rPr>
          <w:rFonts w:cs="Times New Roman"/>
        </w:rPr>
        <w:t xml:space="preserve"> 20 (12): 553–57. https://doi.org/10.1016/S0166-2236(97)01149-1.</w:t>
      </w:r>
    </w:p>
    <w:p w14:paraId="388B86BB" w14:textId="77777777" w:rsidR="00CB2D39" w:rsidRPr="00CB2D39" w:rsidRDefault="00CB2D39" w:rsidP="00CB2D39">
      <w:pPr>
        <w:pStyle w:val="Bibliography"/>
        <w:rPr>
          <w:rFonts w:cs="Times New Roman"/>
        </w:rPr>
      </w:pPr>
      <w:proofErr w:type="spellStart"/>
      <w:r w:rsidRPr="00CB2D39">
        <w:rPr>
          <w:rFonts w:cs="Times New Roman"/>
        </w:rPr>
        <w:t>Chiel</w:t>
      </w:r>
      <w:proofErr w:type="spellEnd"/>
      <w:r w:rsidRPr="00CB2D39">
        <w:rPr>
          <w:rFonts w:cs="Times New Roman"/>
        </w:rPr>
        <w:t xml:space="preserve">, Hillel J., Randall D. Beer, and Leon S. Sterling. 1988. “Heterogeneous Neural Networks for Adaptive Behavior in Dynamic Environments.” In </w:t>
      </w:r>
      <w:r w:rsidRPr="00CB2D39">
        <w:rPr>
          <w:rFonts w:cs="Times New Roman"/>
          <w:i/>
          <w:iCs/>
        </w:rPr>
        <w:t>Proceedings of the 1st International Conference on Neural Information Processing Systems</w:t>
      </w:r>
      <w:r w:rsidRPr="00CB2D39">
        <w:rPr>
          <w:rFonts w:cs="Times New Roman"/>
        </w:rPr>
        <w:t>, 577–585. NIPS’88. Cambridge, MA, USA: MIT Press. http://dl.acm.org/citation.cfm?id=2969735.2969802.</w:t>
      </w:r>
    </w:p>
    <w:p w14:paraId="5BBC7FE9" w14:textId="77777777" w:rsidR="00CB2D39" w:rsidRPr="00CB2D39" w:rsidRDefault="00CB2D39" w:rsidP="00CB2D39">
      <w:pPr>
        <w:pStyle w:val="Bibliography"/>
        <w:rPr>
          <w:rFonts w:cs="Times New Roman"/>
        </w:rPr>
      </w:pPr>
      <w:proofErr w:type="spellStart"/>
      <w:r w:rsidRPr="00CB2D39">
        <w:rPr>
          <w:rFonts w:cs="Times New Roman"/>
        </w:rPr>
        <w:t>Chiel</w:t>
      </w:r>
      <w:proofErr w:type="spellEnd"/>
      <w:r w:rsidRPr="00CB2D39">
        <w:rPr>
          <w:rFonts w:cs="Times New Roman"/>
        </w:rPr>
        <w:t xml:space="preserve">, Hillel J., Lena H. Ting, </w:t>
      </w:r>
      <w:proofErr w:type="spellStart"/>
      <w:r w:rsidRPr="00CB2D39">
        <w:rPr>
          <w:rFonts w:cs="Times New Roman"/>
        </w:rPr>
        <w:t>Örjan</w:t>
      </w:r>
      <w:proofErr w:type="spellEnd"/>
      <w:r w:rsidRPr="00CB2D39">
        <w:rPr>
          <w:rFonts w:cs="Times New Roman"/>
        </w:rPr>
        <w:t xml:space="preserve"> </w:t>
      </w:r>
      <w:proofErr w:type="spellStart"/>
      <w:r w:rsidRPr="00CB2D39">
        <w:rPr>
          <w:rFonts w:cs="Times New Roman"/>
        </w:rPr>
        <w:t>Ekeberg</w:t>
      </w:r>
      <w:proofErr w:type="spellEnd"/>
      <w:r w:rsidRPr="00CB2D39">
        <w:rPr>
          <w:rFonts w:cs="Times New Roman"/>
        </w:rPr>
        <w:t xml:space="preserve">, and </w:t>
      </w:r>
      <w:proofErr w:type="spellStart"/>
      <w:r w:rsidRPr="00CB2D39">
        <w:rPr>
          <w:rFonts w:cs="Times New Roman"/>
        </w:rPr>
        <w:t>Mitra</w:t>
      </w:r>
      <w:proofErr w:type="spellEnd"/>
      <w:r w:rsidRPr="00CB2D39">
        <w:rPr>
          <w:rFonts w:cs="Times New Roman"/>
        </w:rPr>
        <w:t xml:space="preserve"> J. Z. Hartmann. 2009. “The Brain in Its Body: Motor Control and Sensing in a Biomechanical Context.” </w:t>
      </w:r>
      <w:r w:rsidRPr="00CB2D39">
        <w:rPr>
          <w:rFonts w:cs="Times New Roman"/>
          <w:i/>
          <w:iCs/>
        </w:rPr>
        <w:t>Journal of Neuroscience</w:t>
      </w:r>
      <w:r w:rsidRPr="00CB2D39">
        <w:rPr>
          <w:rFonts w:cs="Times New Roman"/>
        </w:rPr>
        <w:t xml:space="preserve"> 29 (41): 12807–14. https://doi.org/10.1523/JNEUROSCI.3338-09.2009.</w:t>
      </w:r>
    </w:p>
    <w:p w14:paraId="6983EE86" w14:textId="77777777" w:rsidR="00CB2D39" w:rsidRPr="00CB2D39" w:rsidRDefault="00CB2D39" w:rsidP="00CB2D39">
      <w:pPr>
        <w:pStyle w:val="Bibliography"/>
        <w:rPr>
          <w:rFonts w:cs="Times New Roman"/>
        </w:rPr>
      </w:pPr>
      <w:proofErr w:type="spellStart"/>
      <w:r w:rsidRPr="00CB2D39">
        <w:rPr>
          <w:rFonts w:cs="Times New Roman"/>
        </w:rPr>
        <w:t>Cofer</w:t>
      </w:r>
      <w:proofErr w:type="spellEnd"/>
      <w:r w:rsidRPr="00CB2D39">
        <w:rPr>
          <w:rFonts w:cs="Times New Roman"/>
        </w:rPr>
        <w:t xml:space="preserve">, David, Gennady </w:t>
      </w:r>
      <w:proofErr w:type="spellStart"/>
      <w:r w:rsidRPr="00CB2D39">
        <w:rPr>
          <w:rFonts w:cs="Times New Roman"/>
        </w:rPr>
        <w:t>Cymbalyuk</w:t>
      </w:r>
      <w:proofErr w:type="spellEnd"/>
      <w:r w:rsidRPr="00CB2D39">
        <w:rPr>
          <w:rFonts w:cs="Times New Roman"/>
        </w:rPr>
        <w:t xml:space="preserve">, James Reid, Ying Zhu, William J. </w:t>
      </w:r>
      <w:proofErr w:type="spellStart"/>
      <w:r w:rsidRPr="00CB2D39">
        <w:rPr>
          <w:rFonts w:cs="Times New Roman"/>
        </w:rPr>
        <w:t>Heitler</w:t>
      </w:r>
      <w:proofErr w:type="spellEnd"/>
      <w:r w:rsidRPr="00CB2D39">
        <w:rPr>
          <w:rFonts w:cs="Times New Roman"/>
        </w:rPr>
        <w:t>, and Donald H. Edwards. 2010. “</w:t>
      </w:r>
      <w:proofErr w:type="spellStart"/>
      <w:r w:rsidRPr="00CB2D39">
        <w:rPr>
          <w:rFonts w:cs="Times New Roman"/>
        </w:rPr>
        <w:t>AnimatLab</w:t>
      </w:r>
      <w:proofErr w:type="spellEnd"/>
      <w:r w:rsidRPr="00CB2D39">
        <w:rPr>
          <w:rFonts w:cs="Times New Roman"/>
        </w:rPr>
        <w:t xml:space="preserve">: A 3D Graphics Environment for Neuromechanical Simulations.” </w:t>
      </w:r>
      <w:r w:rsidRPr="00CB2D39">
        <w:rPr>
          <w:rFonts w:cs="Times New Roman"/>
          <w:i/>
          <w:iCs/>
        </w:rPr>
        <w:t>Journal of Neuroscience Methods</w:t>
      </w:r>
      <w:r w:rsidRPr="00CB2D39">
        <w:rPr>
          <w:rFonts w:cs="Times New Roman"/>
        </w:rPr>
        <w:t xml:space="preserve"> 187 (2): 280–88. https://doi.org/10.1016/j.jneumeth.2010.01.005.</w:t>
      </w:r>
    </w:p>
    <w:p w14:paraId="05628591" w14:textId="77777777" w:rsidR="00CB2D39" w:rsidRPr="00CB2D39" w:rsidRDefault="00CB2D39" w:rsidP="00CB2D39">
      <w:pPr>
        <w:pStyle w:val="Bibliography"/>
        <w:rPr>
          <w:rFonts w:cs="Times New Roman"/>
        </w:rPr>
      </w:pPr>
      <w:proofErr w:type="spellStart"/>
      <w:r w:rsidRPr="00CB2D39">
        <w:rPr>
          <w:rFonts w:cs="Times New Roman"/>
        </w:rPr>
        <w:t>Crowninshield</w:t>
      </w:r>
      <w:proofErr w:type="spellEnd"/>
      <w:r w:rsidRPr="00CB2D39">
        <w:rPr>
          <w:rFonts w:cs="Times New Roman"/>
        </w:rPr>
        <w:t xml:space="preserve">, Roy D., and Richard A. Brand. 1981. “A Physiologically Based Criterion of Muscle Force Prediction in Locomotion.” </w:t>
      </w:r>
      <w:r w:rsidRPr="00CB2D39">
        <w:rPr>
          <w:rFonts w:cs="Times New Roman"/>
          <w:i/>
          <w:iCs/>
        </w:rPr>
        <w:t>Journal of Biomechanics</w:t>
      </w:r>
      <w:r w:rsidRPr="00CB2D39">
        <w:rPr>
          <w:rFonts w:cs="Times New Roman"/>
        </w:rPr>
        <w:t xml:space="preserve"> 14 (11): 793–801. https://doi.org/10.1016/0021-9290(81)90035-X.</w:t>
      </w:r>
    </w:p>
    <w:p w14:paraId="2FAABAF5" w14:textId="77777777" w:rsidR="00CB2D39" w:rsidRPr="00CB2D39" w:rsidRDefault="00CB2D39" w:rsidP="00CB2D39">
      <w:pPr>
        <w:pStyle w:val="Bibliography"/>
        <w:rPr>
          <w:rFonts w:cs="Times New Roman"/>
        </w:rPr>
      </w:pPr>
      <w:proofErr w:type="spellStart"/>
      <w:r w:rsidRPr="00CB2D39">
        <w:rPr>
          <w:rFonts w:cs="Times New Roman"/>
        </w:rPr>
        <w:t>Eng</w:t>
      </w:r>
      <w:proofErr w:type="spellEnd"/>
      <w:r w:rsidRPr="00CB2D39">
        <w:rPr>
          <w:rFonts w:cs="Times New Roman"/>
        </w:rPr>
        <w:t xml:space="preserve">, Carolyn M., Laura H. Smallwood, Maria Pia </w:t>
      </w:r>
      <w:proofErr w:type="spellStart"/>
      <w:r w:rsidRPr="00CB2D39">
        <w:rPr>
          <w:rFonts w:cs="Times New Roman"/>
        </w:rPr>
        <w:t>Rainiero</w:t>
      </w:r>
      <w:proofErr w:type="spellEnd"/>
      <w:r w:rsidRPr="00CB2D39">
        <w:rPr>
          <w:rFonts w:cs="Times New Roman"/>
        </w:rPr>
        <w:t xml:space="preserve">, Michele </w:t>
      </w:r>
      <w:proofErr w:type="spellStart"/>
      <w:r w:rsidRPr="00CB2D39">
        <w:rPr>
          <w:rFonts w:cs="Times New Roman"/>
        </w:rPr>
        <w:t>Lahey</w:t>
      </w:r>
      <w:proofErr w:type="spellEnd"/>
      <w:r w:rsidRPr="00CB2D39">
        <w:rPr>
          <w:rFonts w:cs="Times New Roman"/>
        </w:rPr>
        <w:t xml:space="preserve">, Samuel R. Ward, and Richard L. </w:t>
      </w:r>
      <w:proofErr w:type="spellStart"/>
      <w:r w:rsidRPr="00CB2D39">
        <w:rPr>
          <w:rFonts w:cs="Times New Roman"/>
        </w:rPr>
        <w:t>Lieber</w:t>
      </w:r>
      <w:proofErr w:type="spellEnd"/>
      <w:r w:rsidRPr="00CB2D39">
        <w:rPr>
          <w:rFonts w:cs="Times New Roman"/>
        </w:rPr>
        <w:t xml:space="preserve">. 2008. “Scaling of Muscle Architecture and Fiber Types in the Rat Hindlimb.” </w:t>
      </w:r>
      <w:r w:rsidRPr="00CB2D39">
        <w:rPr>
          <w:rFonts w:cs="Times New Roman"/>
          <w:i/>
          <w:iCs/>
        </w:rPr>
        <w:t>Journal of Experimental Biology</w:t>
      </w:r>
      <w:r w:rsidRPr="00CB2D39">
        <w:rPr>
          <w:rFonts w:cs="Times New Roman"/>
        </w:rPr>
        <w:t xml:space="preserve"> 211 (14): 2336–45. https://doi.org/10.1242/jeb.017640.</w:t>
      </w:r>
    </w:p>
    <w:p w14:paraId="43D31415" w14:textId="77777777" w:rsidR="00CB2D39" w:rsidRPr="00CB2D39" w:rsidRDefault="00CB2D39" w:rsidP="00CB2D39">
      <w:pPr>
        <w:pStyle w:val="Bibliography"/>
        <w:rPr>
          <w:rFonts w:cs="Times New Roman"/>
        </w:rPr>
      </w:pPr>
      <w:r w:rsidRPr="00CB2D39">
        <w:rPr>
          <w:rFonts w:cs="Times New Roman"/>
        </w:rPr>
        <w:t xml:space="preserve">Full, R. J., and D. E. </w:t>
      </w:r>
      <w:proofErr w:type="spellStart"/>
      <w:r w:rsidRPr="00CB2D39">
        <w:rPr>
          <w:rFonts w:cs="Times New Roman"/>
        </w:rPr>
        <w:t>Koditschek</w:t>
      </w:r>
      <w:proofErr w:type="spellEnd"/>
      <w:r w:rsidRPr="00CB2D39">
        <w:rPr>
          <w:rFonts w:cs="Times New Roman"/>
        </w:rPr>
        <w:t xml:space="preserve">. 1999. “Templates and Anchors: Neuromechanical Hypotheses of Legged Locomotion on Land.” </w:t>
      </w:r>
      <w:r w:rsidRPr="00CB2D39">
        <w:rPr>
          <w:rFonts w:cs="Times New Roman"/>
          <w:i/>
          <w:iCs/>
        </w:rPr>
        <w:t>Journal of Experimental Biology</w:t>
      </w:r>
      <w:r w:rsidRPr="00CB2D39">
        <w:rPr>
          <w:rFonts w:cs="Times New Roman"/>
        </w:rPr>
        <w:t xml:space="preserve"> 202 (23): 3325–32.</w:t>
      </w:r>
    </w:p>
    <w:p w14:paraId="13B6439F" w14:textId="77777777" w:rsidR="00CB2D39" w:rsidRPr="00CB2D39" w:rsidRDefault="00CB2D39" w:rsidP="00CB2D39">
      <w:pPr>
        <w:pStyle w:val="Bibliography"/>
        <w:rPr>
          <w:rFonts w:cs="Times New Roman"/>
        </w:rPr>
      </w:pPr>
      <w:r w:rsidRPr="00CB2D39">
        <w:rPr>
          <w:rFonts w:cs="Times New Roman"/>
        </w:rPr>
        <w:t xml:space="preserve">Greene, E. C. 1955. </w:t>
      </w:r>
      <w:r w:rsidRPr="00CB2D39">
        <w:rPr>
          <w:rFonts w:cs="Times New Roman"/>
          <w:i/>
          <w:iCs/>
        </w:rPr>
        <w:t>Anatomy of the Rat.</w:t>
      </w:r>
      <w:r w:rsidRPr="00CB2D39">
        <w:rPr>
          <w:rFonts w:cs="Times New Roman"/>
        </w:rPr>
        <w:t xml:space="preserve"> New York: </w:t>
      </w:r>
      <w:proofErr w:type="spellStart"/>
      <w:r w:rsidRPr="00CB2D39">
        <w:rPr>
          <w:rFonts w:cs="Times New Roman"/>
        </w:rPr>
        <w:t>Hafner</w:t>
      </w:r>
      <w:proofErr w:type="spellEnd"/>
      <w:r w:rsidRPr="00CB2D39">
        <w:rPr>
          <w:rFonts w:cs="Times New Roman"/>
        </w:rPr>
        <w:t xml:space="preserve"> Publishing Co. https://www.cabdirect.org/cabdirect/abstract/19561405416.</w:t>
      </w:r>
    </w:p>
    <w:p w14:paraId="524CE402" w14:textId="77777777" w:rsidR="00CB2D39" w:rsidRPr="00CB2D39" w:rsidRDefault="00CB2D39" w:rsidP="00CB2D39">
      <w:pPr>
        <w:pStyle w:val="Bibliography"/>
        <w:rPr>
          <w:rFonts w:cs="Times New Roman"/>
        </w:rPr>
      </w:pPr>
      <w:r w:rsidRPr="00CB2D39">
        <w:rPr>
          <w:rFonts w:cs="Times New Roman"/>
        </w:rPr>
        <w:t xml:space="preserve">Hill Archibald Vivian. 1938. “The Heat of Shortening and the Dynamic Constants of Muscle.” </w:t>
      </w:r>
      <w:r w:rsidRPr="00CB2D39">
        <w:rPr>
          <w:rFonts w:cs="Times New Roman"/>
          <w:i/>
          <w:iCs/>
        </w:rPr>
        <w:t>Proceedings of the Royal Society of London. Series B - Biological Sciences</w:t>
      </w:r>
      <w:r w:rsidRPr="00CB2D39">
        <w:rPr>
          <w:rFonts w:cs="Times New Roman"/>
        </w:rPr>
        <w:t xml:space="preserve"> 126 (843): 136–95. https://doi.org/10.1098/rspb.1938.0050.</w:t>
      </w:r>
    </w:p>
    <w:p w14:paraId="6AD3F1DF" w14:textId="77777777" w:rsidR="00CB2D39" w:rsidRPr="00CB2D39" w:rsidRDefault="00CB2D39" w:rsidP="00CB2D39">
      <w:pPr>
        <w:pStyle w:val="Bibliography"/>
        <w:rPr>
          <w:rFonts w:cs="Times New Roman"/>
        </w:rPr>
      </w:pPr>
      <w:r w:rsidRPr="00CB2D39">
        <w:rPr>
          <w:rFonts w:cs="Times New Roman"/>
        </w:rPr>
        <w:t xml:space="preserve">Hooper, Scott L. 2012. “Body Size and the Neural Control of Movement.” </w:t>
      </w:r>
      <w:r w:rsidRPr="00CB2D39">
        <w:rPr>
          <w:rFonts w:cs="Times New Roman"/>
          <w:i/>
          <w:iCs/>
        </w:rPr>
        <w:t>Current Biology</w:t>
      </w:r>
      <w:r w:rsidRPr="00CB2D39">
        <w:rPr>
          <w:rFonts w:cs="Times New Roman"/>
        </w:rPr>
        <w:t xml:space="preserve"> 22 (9): R318–22. https://doi.org/10.1016/j.cub.2012.02.048.</w:t>
      </w:r>
    </w:p>
    <w:p w14:paraId="5FF2ED59" w14:textId="77777777" w:rsidR="00CB2D39" w:rsidRPr="00CB2D39" w:rsidRDefault="00CB2D39" w:rsidP="00CB2D39">
      <w:pPr>
        <w:pStyle w:val="Bibliography"/>
        <w:rPr>
          <w:rFonts w:cs="Times New Roman"/>
        </w:rPr>
      </w:pPr>
      <w:r w:rsidRPr="00CB2D39">
        <w:rPr>
          <w:rFonts w:cs="Times New Roman"/>
        </w:rPr>
        <w:lastRenderedPageBreak/>
        <w:t xml:space="preserve">Hooper, Scott L., Christoph </w:t>
      </w:r>
      <w:proofErr w:type="spellStart"/>
      <w:r w:rsidRPr="00CB2D39">
        <w:rPr>
          <w:rFonts w:cs="Times New Roman"/>
        </w:rPr>
        <w:t>Guschlbauer</w:t>
      </w:r>
      <w:proofErr w:type="spellEnd"/>
      <w:r w:rsidRPr="00CB2D39">
        <w:rPr>
          <w:rFonts w:cs="Times New Roman"/>
        </w:rPr>
        <w:t xml:space="preserve">, Marcus </w:t>
      </w:r>
      <w:proofErr w:type="spellStart"/>
      <w:r w:rsidRPr="00CB2D39">
        <w:rPr>
          <w:rFonts w:cs="Times New Roman"/>
        </w:rPr>
        <w:t>Blümel</w:t>
      </w:r>
      <w:proofErr w:type="spellEnd"/>
      <w:r w:rsidRPr="00CB2D39">
        <w:rPr>
          <w:rFonts w:cs="Times New Roman"/>
        </w:rPr>
        <w:t xml:space="preserve">, Philipp Rosenbaum, Matthias </w:t>
      </w:r>
      <w:proofErr w:type="spellStart"/>
      <w:r w:rsidRPr="00CB2D39">
        <w:rPr>
          <w:rFonts w:cs="Times New Roman"/>
        </w:rPr>
        <w:t>Gruhn</w:t>
      </w:r>
      <w:proofErr w:type="spellEnd"/>
      <w:r w:rsidRPr="00CB2D39">
        <w:rPr>
          <w:rFonts w:cs="Times New Roman"/>
        </w:rPr>
        <w:t xml:space="preserve">, </w:t>
      </w:r>
      <w:proofErr w:type="spellStart"/>
      <w:r w:rsidRPr="00CB2D39">
        <w:rPr>
          <w:rFonts w:cs="Times New Roman"/>
        </w:rPr>
        <w:t>Turgay</w:t>
      </w:r>
      <w:proofErr w:type="spellEnd"/>
      <w:r w:rsidRPr="00CB2D39">
        <w:rPr>
          <w:rFonts w:cs="Times New Roman"/>
        </w:rPr>
        <w:t xml:space="preserve"> </w:t>
      </w:r>
      <w:proofErr w:type="spellStart"/>
      <w:r w:rsidRPr="00CB2D39">
        <w:rPr>
          <w:rFonts w:cs="Times New Roman"/>
        </w:rPr>
        <w:t>Akay</w:t>
      </w:r>
      <w:proofErr w:type="spellEnd"/>
      <w:r w:rsidRPr="00CB2D39">
        <w:rPr>
          <w:rFonts w:cs="Times New Roman"/>
        </w:rPr>
        <w:t xml:space="preserve">, and </w:t>
      </w:r>
      <w:proofErr w:type="spellStart"/>
      <w:r w:rsidRPr="00CB2D39">
        <w:rPr>
          <w:rFonts w:cs="Times New Roman"/>
        </w:rPr>
        <w:t>Ansgar</w:t>
      </w:r>
      <w:proofErr w:type="spellEnd"/>
      <w:r w:rsidRPr="00CB2D39">
        <w:rPr>
          <w:rFonts w:cs="Times New Roman"/>
        </w:rPr>
        <w:t xml:space="preserve"> </w:t>
      </w:r>
      <w:proofErr w:type="spellStart"/>
      <w:r w:rsidRPr="00CB2D39">
        <w:rPr>
          <w:rFonts w:cs="Times New Roman"/>
        </w:rPr>
        <w:t>Büschges</w:t>
      </w:r>
      <w:proofErr w:type="spellEnd"/>
      <w:r w:rsidRPr="00CB2D39">
        <w:rPr>
          <w:rFonts w:cs="Times New Roman"/>
        </w:rPr>
        <w:t xml:space="preserve">. 2009. “Neural Control of Unloaded Leg Posture and of Leg Swing in Stick Insect, Cockroach, and Mouse Differs from That in Larger Animals.” </w:t>
      </w:r>
      <w:r w:rsidRPr="00CB2D39">
        <w:rPr>
          <w:rFonts w:cs="Times New Roman"/>
          <w:i/>
          <w:iCs/>
        </w:rPr>
        <w:t>Journal of Neuroscience</w:t>
      </w:r>
      <w:r w:rsidRPr="00CB2D39">
        <w:rPr>
          <w:rFonts w:cs="Times New Roman"/>
        </w:rPr>
        <w:t xml:space="preserve"> 29 (13): 4109–19. https://doi.org/10.1523/JNEUROSCI.5510-08.2009.</w:t>
      </w:r>
    </w:p>
    <w:p w14:paraId="05885A8F" w14:textId="77777777" w:rsidR="00CB2D39" w:rsidRPr="00CB2D39" w:rsidRDefault="00CB2D39" w:rsidP="00CB2D39">
      <w:pPr>
        <w:pStyle w:val="Bibliography"/>
        <w:rPr>
          <w:rFonts w:cs="Times New Roman"/>
        </w:rPr>
      </w:pPr>
      <w:r w:rsidRPr="00CB2D39">
        <w:rPr>
          <w:rFonts w:cs="Times New Roman"/>
        </w:rPr>
        <w:t>Hunt, Alexander. 2016. “Neurologically Based Control for Quadruped Walking.” Cleveland, OH: Case Western Reserve University.</w:t>
      </w:r>
    </w:p>
    <w:p w14:paraId="5B06D0A7" w14:textId="77777777" w:rsidR="00CB2D39" w:rsidRPr="00CB2D39" w:rsidRDefault="00CB2D39" w:rsidP="00CB2D39">
      <w:pPr>
        <w:pStyle w:val="Bibliography"/>
        <w:rPr>
          <w:rFonts w:cs="Times New Roman"/>
        </w:rPr>
      </w:pPr>
      <w:r w:rsidRPr="00CB2D39">
        <w:rPr>
          <w:rFonts w:cs="Times New Roman"/>
        </w:rPr>
        <w:t xml:space="preserve">Hunt, Alexander, Manuela Schmidt, Martin Fischer, and Roger D. Quinn. 2014. “Neuromechanical Simulation of an Inter-Leg Controller for Tetrapod Coordination.” In </w:t>
      </w:r>
      <w:r w:rsidRPr="00CB2D39">
        <w:rPr>
          <w:rFonts w:cs="Times New Roman"/>
          <w:i/>
          <w:iCs/>
        </w:rPr>
        <w:t xml:space="preserve">Biomimetic and </w:t>
      </w:r>
      <w:proofErr w:type="spellStart"/>
      <w:r w:rsidRPr="00CB2D39">
        <w:rPr>
          <w:rFonts w:cs="Times New Roman"/>
          <w:i/>
          <w:iCs/>
        </w:rPr>
        <w:t>Biohybrid</w:t>
      </w:r>
      <w:proofErr w:type="spellEnd"/>
      <w:r w:rsidRPr="00CB2D39">
        <w:rPr>
          <w:rFonts w:cs="Times New Roman"/>
          <w:i/>
          <w:iCs/>
        </w:rPr>
        <w:t xml:space="preserve"> Systems</w:t>
      </w:r>
      <w:r w:rsidRPr="00CB2D39">
        <w:rPr>
          <w:rFonts w:cs="Times New Roman"/>
        </w:rPr>
        <w:t xml:space="preserve">, edited by Armin Duff, Nathan F. </w:t>
      </w:r>
      <w:proofErr w:type="spellStart"/>
      <w:r w:rsidRPr="00CB2D39">
        <w:rPr>
          <w:rFonts w:cs="Times New Roman"/>
        </w:rPr>
        <w:t>Lepora</w:t>
      </w:r>
      <w:proofErr w:type="spellEnd"/>
      <w:r w:rsidRPr="00CB2D39">
        <w:rPr>
          <w:rFonts w:cs="Times New Roman"/>
        </w:rPr>
        <w:t xml:space="preserve">, Anna Mura, Tony J. Prescott, and Paul F. M. J. </w:t>
      </w:r>
      <w:proofErr w:type="spellStart"/>
      <w:r w:rsidRPr="00CB2D39">
        <w:rPr>
          <w:rFonts w:cs="Times New Roman"/>
        </w:rPr>
        <w:t>Verschure</w:t>
      </w:r>
      <w:proofErr w:type="spellEnd"/>
      <w:r w:rsidRPr="00CB2D39">
        <w:rPr>
          <w:rFonts w:cs="Times New Roman"/>
        </w:rPr>
        <w:t>, 142–53. Lecture Notes in Computer Science. Springer International Publishing.</w:t>
      </w:r>
    </w:p>
    <w:p w14:paraId="2F7F730E" w14:textId="77777777" w:rsidR="00CB2D39" w:rsidRPr="00CB2D39" w:rsidRDefault="00CB2D39" w:rsidP="00CB2D39">
      <w:pPr>
        <w:pStyle w:val="Bibliography"/>
        <w:rPr>
          <w:rFonts w:cs="Times New Roman"/>
        </w:rPr>
      </w:pPr>
      <w:r w:rsidRPr="00CB2D39">
        <w:rPr>
          <w:rFonts w:cs="Times New Roman"/>
        </w:rPr>
        <w:t xml:space="preserve">Hunt, Alexander, Nicholas S. </w:t>
      </w:r>
      <w:proofErr w:type="spellStart"/>
      <w:r w:rsidRPr="00CB2D39">
        <w:rPr>
          <w:rFonts w:cs="Times New Roman"/>
        </w:rPr>
        <w:t>Szczecinski</w:t>
      </w:r>
      <w:proofErr w:type="spellEnd"/>
      <w:r w:rsidRPr="00CB2D39">
        <w:rPr>
          <w:rFonts w:cs="Times New Roman"/>
        </w:rPr>
        <w:t xml:space="preserve">, Emanuel </w:t>
      </w:r>
      <w:proofErr w:type="spellStart"/>
      <w:r w:rsidRPr="00CB2D39">
        <w:rPr>
          <w:rFonts w:cs="Times New Roman"/>
        </w:rPr>
        <w:t>Andrada</w:t>
      </w:r>
      <w:proofErr w:type="spellEnd"/>
      <w:r w:rsidRPr="00CB2D39">
        <w:rPr>
          <w:rFonts w:cs="Times New Roman"/>
        </w:rPr>
        <w:t xml:space="preserve">, Martin Fischer, and Roger D. Quinn. 2015. “Using Animal Data and Neural Dynamics to Reverse Engineer a Neuromechanical Rat Model.” In </w:t>
      </w:r>
      <w:r w:rsidRPr="00CB2D39">
        <w:rPr>
          <w:rFonts w:cs="Times New Roman"/>
          <w:i/>
          <w:iCs/>
        </w:rPr>
        <w:t xml:space="preserve">Biomimetic and </w:t>
      </w:r>
      <w:proofErr w:type="spellStart"/>
      <w:r w:rsidRPr="00CB2D39">
        <w:rPr>
          <w:rFonts w:cs="Times New Roman"/>
          <w:i/>
          <w:iCs/>
        </w:rPr>
        <w:t>Biohybrid</w:t>
      </w:r>
      <w:proofErr w:type="spellEnd"/>
      <w:r w:rsidRPr="00CB2D39">
        <w:rPr>
          <w:rFonts w:cs="Times New Roman"/>
          <w:i/>
          <w:iCs/>
        </w:rPr>
        <w:t xml:space="preserve"> Systems</w:t>
      </w:r>
      <w:r w:rsidRPr="00CB2D39">
        <w:rPr>
          <w:rFonts w:cs="Times New Roman"/>
        </w:rPr>
        <w:t xml:space="preserve">, edited by Stuart P. Wilson, Paul F.M.J. </w:t>
      </w:r>
      <w:proofErr w:type="spellStart"/>
      <w:r w:rsidRPr="00CB2D39">
        <w:rPr>
          <w:rFonts w:cs="Times New Roman"/>
        </w:rPr>
        <w:t>Verschure</w:t>
      </w:r>
      <w:proofErr w:type="spellEnd"/>
      <w:r w:rsidRPr="00CB2D39">
        <w:rPr>
          <w:rFonts w:cs="Times New Roman"/>
        </w:rPr>
        <w:t>, Anna Mura, and Tony J. Prescott, 211–22. Lecture Notes in Computer Science. Springer International Publishing.</w:t>
      </w:r>
    </w:p>
    <w:p w14:paraId="476DB880" w14:textId="77777777" w:rsidR="00CB2D39" w:rsidRPr="00CB2D39" w:rsidRDefault="00CB2D39" w:rsidP="00CB2D39">
      <w:pPr>
        <w:pStyle w:val="Bibliography"/>
        <w:rPr>
          <w:rFonts w:cs="Times New Roman"/>
        </w:rPr>
      </w:pPr>
      <w:r w:rsidRPr="00CB2D39">
        <w:rPr>
          <w:rFonts w:cs="Times New Roman"/>
        </w:rPr>
        <w:t xml:space="preserve">Johnson, W. L., D. L. </w:t>
      </w:r>
      <w:proofErr w:type="spellStart"/>
      <w:r w:rsidRPr="00CB2D39">
        <w:rPr>
          <w:rFonts w:cs="Times New Roman"/>
        </w:rPr>
        <w:t>Jindrich</w:t>
      </w:r>
      <w:proofErr w:type="spellEnd"/>
      <w:r w:rsidRPr="00CB2D39">
        <w:rPr>
          <w:rFonts w:cs="Times New Roman"/>
        </w:rPr>
        <w:t xml:space="preserve">, H. </w:t>
      </w:r>
      <w:proofErr w:type="spellStart"/>
      <w:r w:rsidRPr="00CB2D39">
        <w:rPr>
          <w:rFonts w:cs="Times New Roman"/>
        </w:rPr>
        <w:t>Zhong</w:t>
      </w:r>
      <w:proofErr w:type="spellEnd"/>
      <w:r w:rsidRPr="00CB2D39">
        <w:rPr>
          <w:rFonts w:cs="Times New Roman"/>
        </w:rPr>
        <w:t xml:space="preserve">, R. R. Roy, and V. R. Edgerton. 2011. “Application of a Rat Hindlimb Model: A Prediction of Force Spaces Reachable Through Stimulation of Nerve Fascicles.” </w:t>
      </w:r>
      <w:r w:rsidRPr="00CB2D39">
        <w:rPr>
          <w:rFonts w:cs="Times New Roman"/>
          <w:i/>
          <w:iCs/>
        </w:rPr>
        <w:t>IEEE Transactions on Biomedical Engineering</w:t>
      </w:r>
      <w:r w:rsidRPr="00CB2D39">
        <w:rPr>
          <w:rFonts w:cs="Times New Roman"/>
        </w:rPr>
        <w:t xml:space="preserve"> 58 (12): 3328–38. https://doi.org/10.1109/TBME.2011.2106784.</w:t>
      </w:r>
    </w:p>
    <w:p w14:paraId="574BED3A" w14:textId="77777777" w:rsidR="00CB2D39" w:rsidRPr="00CB2D39" w:rsidRDefault="00CB2D39" w:rsidP="00CB2D39">
      <w:pPr>
        <w:pStyle w:val="Bibliography"/>
        <w:rPr>
          <w:rFonts w:cs="Times New Roman"/>
        </w:rPr>
      </w:pPr>
      <w:r w:rsidRPr="00CB2D39">
        <w:rPr>
          <w:rFonts w:cs="Times New Roman"/>
        </w:rPr>
        <w:t xml:space="preserve">Kaufman, K. R., K. -N. An, W. J. </w:t>
      </w:r>
      <w:proofErr w:type="spellStart"/>
      <w:r w:rsidRPr="00CB2D39">
        <w:rPr>
          <w:rFonts w:cs="Times New Roman"/>
        </w:rPr>
        <w:t>Litchy</w:t>
      </w:r>
      <w:proofErr w:type="spellEnd"/>
      <w:r w:rsidRPr="00CB2D39">
        <w:rPr>
          <w:rFonts w:cs="Times New Roman"/>
        </w:rPr>
        <w:t xml:space="preserve">, and E. Y. S. Chao. 1991. “Physiological Prediction of Muscle Forces—I. Theoretical Formulation.” </w:t>
      </w:r>
      <w:r w:rsidRPr="00CB2D39">
        <w:rPr>
          <w:rFonts w:cs="Times New Roman"/>
          <w:i/>
          <w:iCs/>
        </w:rPr>
        <w:t>Neuroscience</w:t>
      </w:r>
      <w:r w:rsidRPr="00CB2D39">
        <w:rPr>
          <w:rFonts w:cs="Times New Roman"/>
        </w:rPr>
        <w:t xml:space="preserve"> 40 (3): 781–92. https://doi.org/10.1016/0306-4522(91)90012-D.</w:t>
      </w:r>
    </w:p>
    <w:p w14:paraId="16D8A509" w14:textId="77777777" w:rsidR="00CB2D39" w:rsidRPr="00CB2D39" w:rsidRDefault="00CB2D39" w:rsidP="00CB2D39">
      <w:pPr>
        <w:pStyle w:val="Bibliography"/>
        <w:rPr>
          <w:rFonts w:cs="Times New Roman"/>
        </w:rPr>
      </w:pPr>
      <w:r w:rsidRPr="00CB2D39">
        <w:rPr>
          <w:rFonts w:cs="Times New Roman"/>
        </w:rPr>
        <w:t xml:space="preserve">Lee, Sang </w:t>
      </w:r>
      <w:proofErr w:type="spellStart"/>
      <w:r w:rsidRPr="00CB2D39">
        <w:rPr>
          <w:rFonts w:cs="Times New Roman"/>
        </w:rPr>
        <w:t>Wook</w:t>
      </w:r>
      <w:proofErr w:type="spellEnd"/>
      <w:r w:rsidRPr="00CB2D39">
        <w:rPr>
          <w:rFonts w:cs="Times New Roman"/>
        </w:rPr>
        <w:t xml:space="preserve">, Hua Chen, Joseph D. </w:t>
      </w:r>
      <w:proofErr w:type="spellStart"/>
      <w:r w:rsidRPr="00CB2D39">
        <w:rPr>
          <w:rFonts w:cs="Times New Roman"/>
        </w:rPr>
        <w:t>Towles</w:t>
      </w:r>
      <w:proofErr w:type="spellEnd"/>
      <w:r w:rsidRPr="00CB2D39">
        <w:rPr>
          <w:rFonts w:cs="Times New Roman"/>
        </w:rPr>
        <w:t xml:space="preserve">, and Derek G. </w:t>
      </w:r>
      <w:proofErr w:type="spellStart"/>
      <w:r w:rsidRPr="00CB2D39">
        <w:rPr>
          <w:rFonts w:cs="Times New Roman"/>
        </w:rPr>
        <w:t>Kamper</w:t>
      </w:r>
      <w:proofErr w:type="spellEnd"/>
      <w:r w:rsidRPr="00CB2D39">
        <w:rPr>
          <w:rFonts w:cs="Times New Roman"/>
        </w:rPr>
        <w:t xml:space="preserve">. 2008. “Estimation of the Effective Static Moment Arms of the Tendons in the Index Finger Extensor Mechanism.” </w:t>
      </w:r>
      <w:r w:rsidRPr="00CB2D39">
        <w:rPr>
          <w:rFonts w:cs="Times New Roman"/>
          <w:i/>
          <w:iCs/>
        </w:rPr>
        <w:t>Journal of Biomechanics</w:t>
      </w:r>
      <w:r w:rsidRPr="00CB2D39">
        <w:rPr>
          <w:rFonts w:cs="Times New Roman"/>
        </w:rPr>
        <w:t xml:space="preserve"> 41 (7): 1567–73. https://doi.org/10.1016/j.jbiomech.2008.02.008.</w:t>
      </w:r>
    </w:p>
    <w:p w14:paraId="10401161" w14:textId="77777777" w:rsidR="00CB2D39" w:rsidRPr="00CB2D39" w:rsidRDefault="00CB2D39" w:rsidP="00CB2D39">
      <w:pPr>
        <w:pStyle w:val="Bibliography"/>
        <w:rPr>
          <w:rFonts w:cs="Times New Roman"/>
        </w:rPr>
      </w:pPr>
      <w:proofErr w:type="spellStart"/>
      <w:r w:rsidRPr="00CB2D39">
        <w:rPr>
          <w:rFonts w:cs="Times New Roman"/>
        </w:rPr>
        <w:t>Markin</w:t>
      </w:r>
      <w:proofErr w:type="spellEnd"/>
      <w:r w:rsidRPr="00CB2D39">
        <w:rPr>
          <w:rFonts w:cs="Times New Roman"/>
        </w:rPr>
        <w:t xml:space="preserve">, Sergey N., Michel A. Lemay, Boris I. </w:t>
      </w:r>
      <w:proofErr w:type="spellStart"/>
      <w:r w:rsidRPr="00CB2D39">
        <w:rPr>
          <w:rFonts w:cs="Times New Roman"/>
        </w:rPr>
        <w:t>Prilutsky</w:t>
      </w:r>
      <w:proofErr w:type="spellEnd"/>
      <w:r w:rsidRPr="00CB2D39">
        <w:rPr>
          <w:rFonts w:cs="Times New Roman"/>
        </w:rPr>
        <w:t xml:space="preserve">, and Ilya A. </w:t>
      </w:r>
      <w:proofErr w:type="spellStart"/>
      <w:r w:rsidRPr="00CB2D39">
        <w:rPr>
          <w:rFonts w:cs="Times New Roman"/>
        </w:rPr>
        <w:t>Rybak</w:t>
      </w:r>
      <w:proofErr w:type="spellEnd"/>
      <w:r w:rsidRPr="00CB2D39">
        <w:rPr>
          <w:rFonts w:cs="Times New Roman"/>
        </w:rPr>
        <w:t>. 2012. “</w:t>
      </w:r>
      <w:proofErr w:type="spellStart"/>
      <w:r w:rsidRPr="00CB2D39">
        <w:rPr>
          <w:rFonts w:cs="Times New Roman"/>
        </w:rPr>
        <w:t>Motoneuronal</w:t>
      </w:r>
      <w:proofErr w:type="spellEnd"/>
      <w:r w:rsidRPr="00CB2D39">
        <w:rPr>
          <w:rFonts w:cs="Times New Roman"/>
        </w:rPr>
        <w:t xml:space="preserve"> and Muscle Synergies Involved in Cat Hindlimb Control during Fictive and Real Locomotion: A Comparison Study.” </w:t>
      </w:r>
      <w:r w:rsidRPr="00CB2D39">
        <w:rPr>
          <w:rFonts w:cs="Times New Roman"/>
          <w:i/>
          <w:iCs/>
        </w:rPr>
        <w:t>Journal of Neurophysiology</w:t>
      </w:r>
      <w:r w:rsidRPr="00CB2D39">
        <w:rPr>
          <w:rFonts w:cs="Times New Roman"/>
        </w:rPr>
        <w:t xml:space="preserve"> 107 (8): 2057–71. https://doi.org/10.1152/jn.00865.2011.</w:t>
      </w:r>
    </w:p>
    <w:p w14:paraId="04E7782E" w14:textId="77777777" w:rsidR="00CB2D39" w:rsidRPr="00CB2D39" w:rsidRDefault="00CB2D39" w:rsidP="00CB2D39">
      <w:pPr>
        <w:pStyle w:val="Bibliography"/>
        <w:rPr>
          <w:rFonts w:cs="Times New Roman"/>
        </w:rPr>
      </w:pPr>
      <w:r w:rsidRPr="00CB2D39">
        <w:rPr>
          <w:rFonts w:cs="Times New Roman"/>
        </w:rPr>
        <w:t xml:space="preserve">McCrea, David A., and Ilya A. </w:t>
      </w:r>
      <w:proofErr w:type="spellStart"/>
      <w:r w:rsidRPr="00CB2D39">
        <w:rPr>
          <w:rFonts w:cs="Times New Roman"/>
        </w:rPr>
        <w:t>Rybak</w:t>
      </w:r>
      <w:proofErr w:type="spellEnd"/>
      <w:r w:rsidRPr="00CB2D39">
        <w:rPr>
          <w:rFonts w:cs="Times New Roman"/>
        </w:rPr>
        <w:t xml:space="preserve">. 2008. “Organization of Mammalian Locomotor Rhythm and Pattern Generation.” </w:t>
      </w:r>
      <w:r w:rsidRPr="00CB2D39">
        <w:rPr>
          <w:rFonts w:cs="Times New Roman"/>
          <w:i/>
          <w:iCs/>
        </w:rPr>
        <w:t>Brain Research Reviews</w:t>
      </w:r>
      <w:r w:rsidRPr="00CB2D39">
        <w:rPr>
          <w:rFonts w:cs="Times New Roman"/>
        </w:rPr>
        <w:t>, Networks in Motion, 57 (1): 134–46. https://doi.org/10.1016/j.brainresrev.2007.08.006.</w:t>
      </w:r>
    </w:p>
    <w:p w14:paraId="3EFA2A31" w14:textId="77777777" w:rsidR="00CB2D39" w:rsidRPr="00CB2D39" w:rsidRDefault="00CB2D39" w:rsidP="00CB2D39">
      <w:pPr>
        <w:pStyle w:val="Bibliography"/>
        <w:rPr>
          <w:rFonts w:cs="Times New Roman"/>
        </w:rPr>
      </w:pPr>
      <w:r w:rsidRPr="00CB2D39">
        <w:rPr>
          <w:rFonts w:cs="Times New Roman"/>
        </w:rPr>
        <w:t xml:space="preserve">Nishikawa, </w:t>
      </w:r>
      <w:proofErr w:type="spellStart"/>
      <w:r w:rsidRPr="00CB2D39">
        <w:rPr>
          <w:rFonts w:cs="Times New Roman"/>
        </w:rPr>
        <w:t>Kiisa</w:t>
      </w:r>
      <w:proofErr w:type="spellEnd"/>
      <w:r w:rsidRPr="00CB2D39">
        <w:rPr>
          <w:rFonts w:cs="Times New Roman"/>
        </w:rPr>
        <w:t xml:space="preserve">, Andrew A. </w:t>
      </w:r>
      <w:proofErr w:type="spellStart"/>
      <w:r w:rsidRPr="00CB2D39">
        <w:rPr>
          <w:rFonts w:cs="Times New Roman"/>
        </w:rPr>
        <w:t>Biewener</w:t>
      </w:r>
      <w:proofErr w:type="spellEnd"/>
      <w:r w:rsidRPr="00CB2D39">
        <w:rPr>
          <w:rFonts w:cs="Times New Roman"/>
        </w:rPr>
        <w:t xml:space="preserve">, Peter </w:t>
      </w:r>
      <w:proofErr w:type="spellStart"/>
      <w:r w:rsidRPr="00CB2D39">
        <w:rPr>
          <w:rFonts w:cs="Times New Roman"/>
        </w:rPr>
        <w:t>Aerts</w:t>
      </w:r>
      <w:proofErr w:type="spellEnd"/>
      <w:r w:rsidRPr="00CB2D39">
        <w:rPr>
          <w:rFonts w:cs="Times New Roman"/>
        </w:rPr>
        <w:t xml:space="preserve">, Anna N. </w:t>
      </w:r>
      <w:proofErr w:type="spellStart"/>
      <w:r w:rsidRPr="00CB2D39">
        <w:rPr>
          <w:rFonts w:cs="Times New Roman"/>
        </w:rPr>
        <w:t>Ahn</w:t>
      </w:r>
      <w:proofErr w:type="spellEnd"/>
      <w:r w:rsidRPr="00CB2D39">
        <w:rPr>
          <w:rFonts w:cs="Times New Roman"/>
        </w:rPr>
        <w:t xml:space="preserve">, Hillel J. </w:t>
      </w:r>
      <w:proofErr w:type="spellStart"/>
      <w:r w:rsidRPr="00CB2D39">
        <w:rPr>
          <w:rFonts w:cs="Times New Roman"/>
        </w:rPr>
        <w:t>Chiel</w:t>
      </w:r>
      <w:proofErr w:type="spellEnd"/>
      <w:r w:rsidRPr="00CB2D39">
        <w:rPr>
          <w:rFonts w:cs="Times New Roman"/>
        </w:rPr>
        <w:t>, Monica A. Daley, Thomas L. Daniel, et al. 2007. “</w:t>
      </w:r>
      <w:proofErr w:type="spellStart"/>
      <w:r w:rsidRPr="00CB2D39">
        <w:rPr>
          <w:rFonts w:cs="Times New Roman"/>
        </w:rPr>
        <w:t>Neuromechanics</w:t>
      </w:r>
      <w:proofErr w:type="spellEnd"/>
      <w:r w:rsidRPr="00CB2D39">
        <w:rPr>
          <w:rFonts w:cs="Times New Roman"/>
        </w:rPr>
        <w:t xml:space="preserve">: An Integrative Approach for Understanding Motor Control.” </w:t>
      </w:r>
      <w:r w:rsidRPr="00CB2D39">
        <w:rPr>
          <w:rFonts w:cs="Times New Roman"/>
          <w:i/>
          <w:iCs/>
        </w:rPr>
        <w:t>Integrative and Comparative Biology</w:t>
      </w:r>
      <w:r w:rsidRPr="00CB2D39">
        <w:rPr>
          <w:rFonts w:cs="Times New Roman"/>
        </w:rPr>
        <w:t xml:space="preserve"> 47 (1): 16–54. https://doi.org/10.1093/icb/icm024.</w:t>
      </w:r>
    </w:p>
    <w:p w14:paraId="1E317D75" w14:textId="77777777" w:rsidR="00CB2D39" w:rsidRPr="00CB2D39" w:rsidRDefault="00CB2D39" w:rsidP="00CB2D39">
      <w:pPr>
        <w:pStyle w:val="Bibliography"/>
        <w:rPr>
          <w:rFonts w:cs="Times New Roman"/>
        </w:rPr>
      </w:pPr>
      <w:r w:rsidRPr="00CB2D39">
        <w:rPr>
          <w:rFonts w:cs="Times New Roman"/>
        </w:rPr>
        <w:t xml:space="preserve">O’Neill, Matthew C., </w:t>
      </w:r>
      <w:proofErr w:type="spellStart"/>
      <w:r w:rsidRPr="00CB2D39">
        <w:rPr>
          <w:rFonts w:cs="Times New Roman"/>
        </w:rPr>
        <w:t>Leng</w:t>
      </w:r>
      <w:proofErr w:type="spellEnd"/>
      <w:r w:rsidRPr="00CB2D39">
        <w:rPr>
          <w:rFonts w:cs="Times New Roman"/>
        </w:rPr>
        <w:t xml:space="preserve">-Feng Lee, Susan G. Larson, Brigitte Demes, Jack T. Stern, and Brian R. </w:t>
      </w:r>
      <w:proofErr w:type="spellStart"/>
      <w:r w:rsidRPr="00CB2D39">
        <w:rPr>
          <w:rFonts w:cs="Times New Roman"/>
        </w:rPr>
        <w:t>Umberger</w:t>
      </w:r>
      <w:proofErr w:type="spellEnd"/>
      <w:r w:rsidRPr="00CB2D39">
        <w:rPr>
          <w:rFonts w:cs="Times New Roman"/>
        </w:rPr>
        <w:t xml:space="preserve">. 2013. “A Three-Dimensional Musculoskeletal Model of the Chimpanzee (Pan Troglodytes) Pelvis and Hind Limb.” </w:t>
      </w:r>
      <w:r w:rsidRPr="00CB2D39">
        <w:rPr>
          <w:rFonts w:cs="Times New Roman"/>
          <w:i/>
          <w:iCs/>
        </w:rPr>
        <w:t>Journal of Experimental Biology</w:t>
      </w:r>
      <w:r w:rsidRPr="00CB2D39">
        <w:rPr>
          <w:rFonts w:cs="Times New Roman"/>
        </w:rPr>
        <w:t xml:space="preserve"> 216 (19): 3709–23. https://doi.org/10.1242/jeb.079665.</w:t>
      </w:r>
    </w:p>
    <w:p w14:paraId="6BA6BB4E" w14:textId="77777777" w:rsidR="00CB2D39" w:rsidRPr="00CB2D39" w:rsidRDefault="00CB2D39" w:rsidP="00CB2D39">
      <w:pPr>
        <w:pStyle w:val="Bibliography"/>
        <w:rPr>
          <w:rFonts w:cs="Times New Roman"/>
        </w:rPr>
      </w:pPr>
      <w:proofErr w:type="spellStart"/>
      <w:r w:rsidRPr="00CB2D39">
        <w:rPr>
          <w:rFonts w:cs="Times New Roman"/>
        </w:rPr>
        <w:t>Pedotti</w:t>
      </w:r>
      <w:proofErr w:type="spellEnd"/>
      <w:r w:rsidRPr="00CB2D39">
        <w:rPr>
          <w:rFonts w:cs="Times New Roman"/>
        </w:rPr>
        <w:t xml:space="preserve">, A., V. V. Krishnan, and L. Stark. 1978. “Optimization of Muscle-Force Sequencing in Human Locomotion.” </w:t>
      </w:r>
      <w:r w:rsidRPr="00CB2D39">
        <w:rPr>
          <w:rFonts w:cs="Times New Roman"/>
          <w:i/>
          <w:iCs/>
        </w:rPr>
        <w:t>Mathematical Biosciences</w:t>
      </w:r>
      <w:r w:rsidRPr="00CB2D39">
        <w:rPr>
          <w:rFonts w:cs="Times New Roman"/>
        </w:rPr>
        <w:t xml:space="preserve"> 38 (1): 57–76. https://doi.org/10.1016/0025-5564(78)90018-4.</w:t>
      </w:r>
    </w:p>
    <w:p w14:paraId="766C9C50" w14:textId="77777777" w:rsidR="00CB2D39" w:rsidRPr="00CB2D39" w:rsidRDefault="00CB2D39" w:rsidP="00CB2D39">
      <w:pPr>
        <w:pStyle w:val="Bibliography"/>
        <w:rPr>
          <w:rFonts w:cs="Times New Roman"/>
        </w:rPr>
      </w:pPr>
      <w:r w:rsidRPr="00CB2D39">
        <w:rPr>
          <w:rFonts w:cs="Times New Roman"/>
        </w:rPr>
        <w:lastRenderedPageBreak/>
        <w:t xml:space="preserve">Penrod, D.D., D.T. Davy, and D.P. Singh. 1974. “An Optimization Approach to Tendon Force Analysis.” </w:t>
      </w:r>
      <w:r w:rsidRPr="00CB2D39">
        <w:rPr>
          <w:rFonts w:cs="Times New Roman"/>
          <w:i/>
          <w:iCs/>
        </w:rPr>
        <w:t>Journal of Biomechanics</w:t>
      </w:r>
      <w:r w:rsidRPr="00CB2D39">
        <w:rPr>
          <w:rFonts w:cs="Times New Roman"/>
        </w:rPr>
        <w:t xml:space="preserve"> 7 (2): 123–29. https://doi.org/10.1016/0021-9290(74)90050-5.</w:t>
      </w:r>
    </w:p>
    <w:p w14:paraId="3FB5A85E" w14:textId="77777777" w:rsidR="00CB2D39" w:rsidRPr="00CB2D39" w:rsidRDefault="00CB2D39" w:rsidP="00CB2D39">
      <w:pPr>
        <w:pStyle w:val="Bibliography"/>
        <w:rPr>
          <w:rFonts w:cs="Times New Roman"/>
        </w:rPr>
      </w:pPr>
      <w:r w:rsidRPr="00CB2D39">
        <w:rPr>
          <w:rFonts w:cs="Times New Roman"/>
        </w:rPr>
        <w:t xml:space="preserve">Pfeifer, Rolf, Max </w:t>
      </w:r>
      <w:proofErr w:type="spellStart"/>
      <w:r w:rsidRPr="00CB2D39">
        <w:rPr>
          <w:rFonts w:cs="Times New Roman"/>
        </w:rPr>
        <w:t>Lungarella</w:t>
      </w:r>
      <w:proofErr w:type="spellEnd"/>
      <w:r w:rsidRPr="00CB2D39">
        <w:rPr>
          <w:rFonts w:cs="Times New Roman"/>
        </w:rPr>
        <w:t xml:space="preserve">, and Fumiya Iida. 2007. “Self-Organization, Embodiment, and Biologically Inspired Robotics.” </w:t>
      </w:r>
      <w:r w:rsidRPr="00CB2D39">
        <w:rPr>
          <w:rFonts w:cs="Times New Roman"/>
          <w:i/>
          <w:iCs/>
        </w:rPr>
        <w:t>Science</w:t>
      </w:r>
      <w:r w:rsidRPr="00CB2D39">
        <w:rPr>
          <w:rFonts w:cs="Times New Roman"/>
        </w:rPr>
        <w:t xml:space="preserve"> 318 (5853): 1088–93. https://doi.org/10.1126/science.1145803.</w:t>
      </w:r>
    </w:p>
    <w:p w14:paraId="3708E901" w14:textId="77777777" w:rsidR="00CB2D39" w:rsidRPr="00CB2D39" w:rsidRDefault="00CB2D39" w:rsidP="00CB2D39">
      <w:pPr>
        <w:pStyle w:val="Bibliography"/>
        <w:rPr>
          <w:rFonts w:cs="Times New Roman"/>
        </w:rPr>
      </w:pPr>
      <w:proofErr w:type="spellStart"/>
      <w:r w:rsidRPr="00CB2D39">
        <w:rPr>
          <w:rFonts w:cs="Times New Roman"/>
        </w:rPr>
        <w:t>Prilutsky</w:t>
      </w:r>
      <w:proofErr w:type="spellEnd"/>
      <w:r w:rsidRPr="00CB2D39">
        <w:rPr>
          <w:rFonts w:cs="Times New Roman"/>
        </w:rPr>
        <w:t xml:space="preserve">, Boris I., Alexander N. </w:t>
      </w:r>
      <w:proofErr w:type="spellStart"/>
      <w:r w:rsidRPr="00CB2D39">
        <w:rPr>
          <w:rFonts w:cs="Times New Roman"/>
        </w:rPr>
        <w:t>Klishko</w:t>
      </w:r>
      <w:proofErr w:type="spellEnd"/>
      <w:r w:rsidRPr="00CB2D39">
        <w:rPr>
          <w:rFonts w:cs="Times New Roman"/>
        </w:rPr>
        <w:t xml:space="preserve">, Douglas J. Weber, and Michel A. Lemay. 2015. “Computing Motion Dependent Afferent Activity During Cat Locomotion Using a Forward Dynamics Musculoskeletal Model.” In </w:t>
      </w:r>
      <w:r w:rsidRPr="00CB2D39">
        <w:rPr>
          <w:rFonts w:cs="Times New Roman"/>
          <w:i/>
          <w:iCs/>
        </w:rPr>
        <w:t>Neuromechanical Modeling of Posture and Locomotion</w:t>
      </w:r>
      <w:r w:rsidRPr="00CB2D39">
        <w:rPr>
          <w:rFonts w:cs="Times New Roman"/>
        </w:rPr>
        <w:t>. Springer.</w:t>
      </w:r>
    </w:p>
    <w:p w14:paraId="6BDF9072" w14:textId="77777777" w:rsidR="00CB2D39" w:rsidRPr="00CB2D39" w:rsidRDefault="00CB2D39" w:rsidP="00CB2D39">
      <w:pPr>
        <w:pStyle w:val="Bibliography"/>
        <w:rPr>
          <w:rFonts w:cs="Times New Roman"/>
        </w:rPr>
      </w:pPr>
      <w:proofErr w:type="spellStart"/>
      <w:r w:rsidRPr="00CB2D39">
        <w:rPr>
          <w:rFonts w:cs="Times New Roman"/>
        </w:rPr>
        <w:t>Prilutsky</w:t>
      </w:r>
      <w:proofErr w:type="spellEnd"/>
      <w:r w:rsidRPr="00CB2D39">
        <w:rPr>
          <w:rFonts w:cs="Times New Roman"/>
        </w:rPr>
        <w:t xml:space="preserve">, Boris I., and Vladimir M. </w:t>
      </w:r>
      <w:proofErr w:type="spellStart"/>
      <w:r w:rsidRPr="00CB2D39">
        <w:rPr>
          <w:rFonts w:cs="Times New Roman"/>
        </w:rPr>
        <w:t>Zatsiorsky</w:t>
      </w:r>
      <w:proofErr w:type="spellEnd"/>
      <w:r w:rsidRPr="00CB2D39">
        <w:rPr>
          <w:rFonts w:cs="Times New Roman"/>
        </w:rPr>
        <w:t xml:space="preserve">. 2002. “Optimization-Based Models of Muscle Coordination.” </w:t>
      </w:r>
      <w:r w:rsidRPr="00CB2D39">
        <w:rPr>
          <w:rFonts w:cs="Times New Roman"/>
          <w:i/>
          <w:iCs/>
        </w:rPr>
        <w:t>Exercise and Sport Sciences Reviews</w:t>
      </w:r>
      <w:r w:rsidRPr="00CB2D39">
        <w:rPr>
          <w:rFonts w:cs="Times New Roman"/>
        </w:rPr>
        <w:t xml:space="preserve"> 30 (1): 32.</w:t>
      </w:r>
    </w:p>
    <w:p w14:paraId="7AB55162" w14:textId="77777777" w:rsidR="00CB2D39" w:rsidRPr="00CB2D39" w:rsidRDefault="00CB2D39" w:rsidP="00CB2D39">
      <w:pPr>
        <w:pStyle w:val="Bibliography"/>
        <w:rPr>
          <w:rFonts w:cs="Times New Roman"/>
        </w:rPr>
      </w:pPr>
      <w:proofErr w:type="spellStart"/>
      <w:r w:rsidRPr="00CB2D39">
        <w:rPr>
          <w:rFonts w:cs="Times New Roman"/>
        </w:rPr>
        <w:t>Shadmehr</w:t>
      </w:r>
      <w:proofErr w:type="spellEnd"/>
      <w:r w:rsidRPr="00CB2D39">
        <w:rPr>
          <w:rFonts w:cs="Times New Roman"/>
        </w:rPr>
        <w:t xml:space="preserve">, Reza, and Michael A. </w:t>
      </w:r>
      <w:proofErr w:type="spellStart"/>
      <w:r w:rsidRPr="00CB2D39">
        <w:rPr>
          <w:rFonts w:cs="Times New Roman"/>
        </w:rPr>
        <w:t>Arbib</w:t>
      </w:r>
      <w:proofErr w:type="spellEnd"/>
      <w:r w:rsidRPr="00CB2D39">
        <w:rPr>
          <w:rFonts w:cs="Times New Roman"/>
        </w:rPr>
        <w:t xml:space="preserve">. 1992. “A Mathematical Analysis of the Force-Stiffness Characteristics of Muscles in Control of a Single Joint System.” </w:t>
      </w:r>
      <w:r w:rsidRPr="00CB2D39">
        <w:rPr>
          <w:rFonts w:cs="Times New Roman"/>
          <w:i/>
          <w:iCs/>
        </w:rPr>
        <w:t>Biological Cybernetics</w:t>
      </w:r>
      <w:r w:rsidRPr="00CB2D39">
        <w:rPr>
          <w:rFonts w:cs="Times New Roman"/>
        </w:rPr>
        <w:t xml:space="preserve"> 66 (6): 463–77. https://doi.org/10.1007/BF00204111.</w:t>
      </w:r>
    </w:p>
    <w:p w14:paraId="19001311" w14:textId="77777777" w:rsidR="00CB2D39" w:rsidRPr="00CB2D39" w:rsidRDefault="00CB2D39" w:rsidP="00CB2D39">
      <w:pPr>
        <w:pStyle w:val="Bibliography"/>
        <w:rPr>
          <w:rFonts w:cs="Times New Roman"/>
        </w:rPr>
      </w:pPr>
      <w:proofErr w:type="spellStart"/>
      <w:r w:rsidRPr="00CB2D39">
        <w:rPr>
          <w:rFonts w:cs="Times New Roman"/>
        </w:rPr>
        <w:t>Szczecinski</w:t>
      </w:r>
      <w:proofErr w:type="spellEnd"/>
      <w:r w:rsidRPr="00CB2D39">
        <w:rPr>
          <w:rFonts w:cs="Times New Roman"/>
        </w:rPr>
        <w:t xml:space="preserve">, Nicholas S., Andrew P. </w:t>
      </w:r>
      <w:proofErr w:type="spellStart"/>
      <w:r w:rsidRPr="00CB2D39">
        <w:rPr>
          <w:rFonts w:cs="Times New Roman"/>
        </w:rPr>
        <w:t>Getsy</w:t>
      </w:r>
      <w:proofErr w:type="spellEnd"/>
      <w:r w:rsidRPr="00CB2D39">
        <w:rPr>
          <w:rFonts w:cs="Times New Roman"/>
        </w:rPr>
        <w:t xml:space="preserve">, Joshua P. Martin, Roy E. </w:t>
      </w:r>
      <w:proofErr w:type="spellStart"/>
      <w:r w:rsidRPr="00CB2D39">
        <w:rPr>
          <w:rFonts w:cs="Times New Roman"/>
        </w:rPr>
        <w:t>Ritzmann</w:t>
      </w:r>
      <w:proofErr w:type="spellEnd"/>
      <w:r w:rsidRPr="00CB2D39">
        <w:rPr>
          <w:rFonts w:cs="Times New Roman"/>
        </w:rPr>
        <w:t>, and Roger D. Quinn. 2017. “</w:t>
      </w:r>
      <w:proofErr w:type="spellStart"/>
      <w:r w:rsidRPr="00CB2D39">
        <w:rPr>
          <w:rFonts w:cs="Times New Roman"/>
        </w:rPr>
        <w:t>Mantisbot</w:t>
      </w:r>
      <w:proofErr w:type="spellEnd"/>
      <w:r w:rsidRPr="00CB2D39">
        <w:rPr>
          <w:rFonts w:cs="Times New Roman"/>
        </w:rPr>
        <w:t xml:space="preserve"> Is a Robotic Model of Visually Guided Motion in the Praying Mantis.” </w:t>
      </w:r>
      <w:r w:rsidRPr="00CB2D39">
        <w:rPr>
          <w:rFonts w:cs="Times New Roman"/>
          <w:i/>
          <w:iCs/>
        </w:rPr>
        <w:t>Arthropod Structure &amp; Development</w:t>
      </w:r>
      <w:r w:rsidRPr="00CB2D39">
        <w:rPr>
          <w:rFonts w:cs="Times New Roman"/>
        </w:rPr>
        <w:t>, From Insects to Robots, 46 (5): 736–51. https://doi.org/10.1016/j.asd.2017.03.001.</w:t>
      </w:r>
    </w:p>
    <w:p w14:paraId="32E82D65" w14:textId="77777777" w:rsidR="00CB2D39" w:rsidRPr="00CB2D39" w:rsidRDefault="00CB2D39" w:rsidP="00CB2D39">
      <w:pPr>
        <w:pStyle w:val="Bibliography"/>
        <w:rPr>
          <w:rFonts w:cs="Times New Roman"/>
        </w:rPr>
      </w:pPr>
      <w:proofErr w:type="spellStart"/>
      <w:r w:rsidRPr="00CB2D39">
        <w:rPr>
          <w:rFonts w:cs="Times New Roman"/>
        </w:rPr>
        <w:t>Szczecinski</w:t>
      </w:r>
      <w:proofErr w:type="spellEnd"/>
      <w:r w:rsidRPr="00CB2D39">
        <w:rPr>
          <w:rFonts w:cs="Times New Roman"/>
        </w:rPr>
        <w:t xml:space="preserve">, Nicholas S., Alexander J. Hunt, and Roger D. Quinn. 2017. “A Functional Subnetwork Approach to Designing Synthetic Nervous Systems That Control Legged Robot Locomotion.” </w:t>
      </w:r>
      <w:r w:rsidRPr="00CB2D39">
        <w:rPr>
          <w:rFonts w:cs="Times New Roman"/>
          <w:i/>
          <w:iCs/>
        </w:rPr>
        <w:t xml:space="preserve">Frontiers in </w:t>
      </w:r>
      <w:proofErr w:type="spellStart"/>
      <w:r w:rsidRPr="00CB2D39">
        <w:rPr>
          <w:rFonts w:cs="Times New Roman"/>
          <w:i/>
          <w:iCs/>
        </w:rPr>
        <w:t>Neurorobotics</w:t>
      </w:r>
      <w:proofErr w:type="spellEnd"/>
      <w:r w:rsidRPr="00CB2D39">
        <w:rPr>
          <w:rFonts w:cs="Times New Roman"/>
        </w:rPr>
        <w:t xml:space="preserve"> 11. https://doi.org/10.3389/fnbot.2017.00037.</w:t>
      </w:r>
    </w:p>
    <w:p w14:paraId="10225AB4" w14:textId="77777777" w:rsidR="00CB2D39" w:rsidRPr="00CB2D39" w:rsidRDefault="00CB2D39" w:rsidP="00CB2D39">
      <w:pPr>
        <w:pStyle w:val="Bibliography"/>
        <w:rPr>
          <w:rFonts w:cs="Times New Roman"/>
        </w:rPr>
      </w:pPr>
      <w:proofErr w:type="spellStart"/>
      <w:r w:rsidRPr="00CB2D39">
        <w:rPr>
          <w:rFonts w:cs="Times New Roman"/>
        </w:rPr>
        <w:t>Thota</w:t>
      </w:r>
      <w:proofErr w:type="spellEnd"/>
      <w:r w:rsidRPr="00CB2D39">
        <w:rPr>
          <w:rFonts w:cs="Times New Roman"/>
        </w:rPr>
        <w:t xml:space="preserve">, Anil K., Sonia Carlson Watson, Elizabeth Knapp, Brian Thompson, and </w:t>
      </w:r>
      <w:proofErr w:type="spellStart"/>
      <w:r w:rsidRPr="00CB2D39">
        <w:rPr>
          <w:rFonts w:cs="Times New Roman"/>
        </w:rPr>
        <w:t>Ranu</w:t>
      </w:r>
      <w:proofErr w:type="spellEnd"/>
      <w:r w:rsidRPr="00CB2D39">
        <w:rPr>
          <w:rFonts w:cs="Times New Roman"/>
        </w:rPr>
        <w:t xml:space="preserve"> Jung. 2005. “Neuromechanical Control of Locomotion in the Rat.” </w:t>
      </w:r>
      <w:r w:rsidRPr="00CB2D39">
        <w:rPr>
          <w:rFonts w:cs="Times New Roman"/>
          <w:i/>
          <w:iCs/>
        </w:rPr>
        <w:t xml:space="preserve">Journal of </w:t>
      </w:r>
      <w:proofErr w:type="spellStart"/>
      <w:r w:rsidRPr="00CB2D39">
        <w:rPr>
          <w:rFonts w:cs="Times New Roman"/>
          <w:i/>
          <w:iCs/>
        </w:rPr>
        <w:t>Neurotrauma</w:t>
      </w:r>
      <w:proofErr w:type="spellEnd"/>
      <w:r w:rsidRPr="00CB2D39">
        <w:rPr>
          <w:rFonts w:cs="Times New Roman"/>
        </w:rPr>
        <w:t xml:space="preserve"> 22 (4): 442–65. https://doi.org/10.1089/neu.2005.22.442.</w:t>
      </w:r>
    </w:p>
    <w:p w14:paraId="10FE6B28" w14:textId="77777777" w:rsidR="00CB2D39" w:rsidRPr="00CB2D39" w:rsidRDefault="00CB2D39" w:rsidP="00CB2D39">
      <w:pPr>
        <w:pStyle w:val="Bibliography"/>
        <w:rPr>
          <w:rFonts w:cs="Times New Roman"/>
        </w:rPr>
      </w:pPr>
      <w:r w:rsidRPr="00CB2D39">
        <w:rPr>
          <w:rFonts w:cs="Times New Roman"/>
        </w:rPr>
        <w:t xml:space="preserve">Torres-Oviedo, </w:t>
      </w:r>
      <w:proofErr w:type="spellStart"/>
      <w:r w:rsidRPr="00CB2D39">
        <w:rPr>
          <w:rFonts w:cs="Times New Roman"/>
        </w:rPr>
        <w:t>Gelsy</w:t>
      </w:r>
      <w:proofErr w:type="spellEnd"/>
      <w:r w:rsidRPr="00CB2D39">
        <w:rPr>
          <w:rFonts w:cs="Times New Roman"/>
        </w:rPr>
        <w:t xml:space="preserve">, Jane M. Macpherson, and Lena H. Ting. 2006. “Muscle Synergy Organization Is Robust Across a Variety of Postural Perturbations.” </w:t>
      </w:r>
      <w:r w:rsidRPr="00CB2D39">
        <w:rPr>
          <w:rFonts w:cs="Times New Roman"/>
          <w:i/>
          <w:iCs/>
        </w:rPr>
        <w:t>Journal of Neurophysiology</w:t>
      </w:r>
      <w:r w:rsidRPr="00CB2D39">
        <w:rPr>
          <w:rFonts w:cs="Times New Roman"/>
        </w:rPr>
        <w:t xml:space="preserve"> 96 (3): 1530–46. https://doi.org/10.1152/jn.00810.2005.</w:t>
      </w:r>
    </w:p>
    <w:p w14:paraId="0B61A71D" w14:textId="77777777" w:rsidR="00CB2D39" w:rsidRPr="00CB2D39" w:rsidRDefault="00CB2D39" w:rsidP="00CB2D39">
      <w:pPr>
        <w:pStyle w:val="Bibliography"/>
        <w:rPr>
          <w:rFonts w:cs="Times New Roman"/>
        </w:rPr>
      </w:pPr>
      <w:proofErr w:type="spellStart"/>
      <w:r w:rsidRPr="00CB2D39">
        <w:rPr>
          <w:rFonts w:cs="Times New Roman"/>
        </w:rPr>
        <w:t>Twickel</w:t>
      </w:r>
      <w:proofErr w:type="spellEnd"/>
      <w:r w:rsidRPr="00CB2D39">
        <w:rPr>
          <w:rFonts w:cs="Times New Roman"/>
        </w:rPr>
        <w:t xml:space="preserve">, Arndt von, Christoph </w:t>
      </w:r>
      <w:proofErr w:type="spellStart"/>
      <w:r w:rsidRPr="00CB2D39">
        <w:rPr>
          <w:rFonts w:cs="Times New Roman"/>
        </w:rPr>
        <w:t>Guschlbauer</w:t>
      </w:r>
      <w:proofErr w:type="spellEnd"/>
      <w:r w:rsidRPr="00CB2D39">
        <w:rPr>
          <w:rFonts w:cs="Times New Roman"/>
        </w:rPr>
        <w:t xml:space="preserve">, Scott L. Hooper, and </w:t>
      </w:r>
      <w:proofErr w:type="spellStart"/>
      <w:r w:rsidRPr="00CB2D39">
        <w:rPr>
          <w:rFonts w:cs="Times New Roman"/>
        </w:rPr>
        <w:t>Ansgar</w:t>
      </w:r>
      <w:proofErr w:type="spellEnd"/>
      <w:r w:rsidRPr="00CB2D39">
        <w:rPr>
          <w:rFonts w:cs="Times New Roman"/>
        </w:rPr>
        <w:t xml:space="preserve"> </w:t>
      </w:r>
      <w:proofErr w:type="spellStart"/>
      <w:r w:rsidRPr="00CB2D39">
        <w:rPr>
          <w:rFonts w:cs="Times New Roman"/>
        </w:rPr>
        <w:t>Büschges</w:t>
      </w:r>
      <w:proofErr w:type="spellEnd"/>
      <w:r w:rsidRPr="00CB2D39">
        <w:rPr>
          <w:rFonts w:cs="Times New Roman"/>
        </w:rPr>
        <w:t xml:space="preserve">. 2019. “Swing Velocity Profiles of Small Limbs Can Arise from Transient Passive Torques of the Antagonist Muscle Alone.” </w:t>
      </w:r>
      <w:r w:rsidRPr="00CB2D39">
        <w:rPr>
          <w:rFonts w:cs="Times New Roman"/>
          <w:i/>
          <w:iCs/>
        </w:rPr>
        <w:t>Current Biology</w:t>
      </w:r>
      <w:r w:rsidRPr="00CB2D39">
        <w:rPr>
          <w:rFonts w:cs="Times New Roman"/>
        </w:rPr>
        <w:t xml:space="preserve"> 29 (1): 1-</w:t>
      </w:r>
      <w:proofErr w:type="gramStart"/>
      <w:r w:rsidRPr="00CB2D39">
        <w:rPr>
          <w:rFonts w:cs="Times New Roman"/>
        </w:rPr>
        <w:t>12.e</w:t>
      </w:r>
      <w:proofErr w:type="gramEnd"/>
      <w:r w:rsidRPr="00CB2D39">
        <w:rPr>
          <w:rFonts w:cs="Times New Roman"/>
        </w:rPr>
        <w:t>7. https://doi.org/10.1016/j.cub.2018.11.016.</w:t>
      </w:r>
    </w:p>
    <w:p w14:paraId="3C54C53F" w14:textId="77777777" w:rsidR="00CB2D39" w:rsidRPr="00CB2D39" w:rsidRDefault="00CB2D39" w:rsidP="00CB2D39">
      <w:pPr>
        <w:pStyle w:val="Bibliography"/>
        <w:rPr>
          <w:rFonts w:cs="Times New Roman"/>
        </w:rPr>
      </w:pPr>
      <w:proofErr w:type="spellStart"/>
      <w:r w:rsidRPr="00CB2D39">
        <w:rPr>
          <w:rFonts w:cs="Times New Roman"/>
        </w:rPr>
        <w:t>Visser</w:t>
      </w:r>
      <w:proofErr w:type="spellEnd"/>
      <w:r w:rsidRPr="00CB2D39">
        <w:rPr>
          <w:rFonts w:cs="Times New Roman"/>
        </w:rPr>
        <w:t xml:space="preserve">, J. J., J. E. </w:t>
      </w:r>
      <w:proofErr w:type="spellStart"/>
      <w:r w:rsidRPr="00CB2D39">
        <w:rPr>
          <w:rFonts w:cs="Times New Roman"/>
        </w:rPr>
        <w:t>Hoogkamer</w:t>
      </w:r>
      <w:proofErr w:type="spellEnd"/>
      <w:r w:rsidRPr="00CB2D39">
        <w:rPr>
          <w:rFonts w:cs="Times New Roman"/>
        </w:rPr>
        <w:t xml:space="preserve">, M. F. </w:t>
      </w:r>
      <w:proofErr w:type="spellStart"/>
      <w:r w:rsidRPr="00CB2D39">
        <w:rPr>
          <w:rFonts w:cs="Times New Roman"/>
        </w:rPr>
        <w:t>Bobbert</w:t>
      </w:r>
      <w:proofErr w:type="spellEnd"/>
      <w:r w:rsidRPr="00CB2D39">
        <w:rPr>
          <w:rFonts w:cs="Times New Roman"/>
        </w:rPr>
        <w:t xml:space="preserve">, and P. A. </w:t>
      </w:r>
      <w:proofErr w:type="spellStart"/>
      <w:r w:rsidRPr="00CB2D39">
        <w:rPr>
          <w:rFonts w:cs="Times New Roman"/>
        </w:rPr>
        <w:t>Huijing</w:t>
      </w:r>
      <w:proofErr w:type="spellEnd"/>
      <w:r w:rsidRPr="00CB2D39">
        <w:rPr>
          <w:rFonts w:cs="Times New Roman"/>
        </w:rPr>
        <w:t xml:space="preserve">. 1990. “Length and Moment Arm of Human Leg Muscles as a Function of Knee and Hip-Joint Angles.” </w:t>
      </w:r>
      <w:r w:rsidRPr="00CB2D39">
        <w:rPr>
          <w:rFonts w:cs="Times New Roman"/>
          <w:i/>
          <w:iCs/>
        </w:rPr>
        <w:t>European Journal of Applied Physiology and Occupational Physiology</w:t>
      </w:r>
      <w:r w:rsidRPr="00CB2D39">
        <w:rPr>
          <w:rFonts w:cs="Times New Roman"/>
        </w:rPr>
        <w:t xml:space="preserve"> 61 (5): 453–60. https://doi.org/10.1007/BF00236067.</w:t>
      </w:r>
    </w:p>
    <w:p w14:paraId="1B1FE731" w14:textId="77777777" w:rsidR="00CB2D39" w:rsidRPr="00CB2D39" w:rsidRDefault="00CB2D39" w:rsidP="00CB2D39">
      <w:pPr>
        <w:pStyle w:val="Bibliography"/>
        <w:rPr>
          <w:rFonts w:cs="Times New Roman"/>
        </w:rPr>
      </w:pPr>
      <w:r w:rsidRPr="00CB2D39">
        <w:rPr>
          <w:rFonts w:cs="Times New Roman"/>
        </w:rPr>
        <w:t xml:space="preserve">Vogel, Steven. 2005. “Living in a Physical World III. Getting up to Speed.” </w:t>
      </w:r>
      <w:r w:rsidRPr="00CB2D39">
        <w:rPr>
          <w:rFonts w:cs="Times New Roman"/>
          <w:i/>
          <w:iCs/>
        </w:rPr>
        <w:t>Journal of Biosciences</w:t>
      </w:r>
      <w:r w:rsidRPr="00CB2D39">
        <w:rPr>
          <w:rFonts w:cs="Times New Roman"/>
        </w:rPr>
        <w:t xml:space="preserve"> 30 (3): 303–12. https://doi.org/10.1007/BF02703667.</w:t>
      </w:r>
    </w:p>
    <w:p w14:paraId="31F50C75" w14:textId="77777777" w:rsidR="00CB2D39" w:rsidRPr="00CB2D39" w:rsidRDefault="00CB2D39" w:rsidP="00CB2D39">
      <w:pPr>
        <w:pStyle w:val="Bibliography"/>
        <w:rPr>
          <w:rFonts w:cs="Times New Roman"/>
        </w:rPr>
      </w:pPr>
      <w:r w:rsidRPr="00CB2D39">
        <w:rPr>
          <w:rFonts w:cs="Times New Roman"/>
        </w:rPr>
        <w:t>Williams, S. B., A. M. Wilson, L. Rhodes, J. Andrews, and R. C. Payne. 2008. “Functional Anatomy and Muscle Moment Arms of the Pelvic Limb of an Elite Sprinting Athlete: The Racing Greyhound (</w:t>
      </w:r>
      <w:proofErr w:type="spellStart"/>
      <w:r w:rsidRPr="00CB2D39">
        <w:rPr>
          <w:rFonts w:cs="Times New Roman"/>
        </w:rPr>
        <w:t>Canis</w:t>
      </w:r>
      <w:proofErr w:type="spellEnd"/>
      <w:r w:rsidRPr="00CB2D39">
        <w:rPr>
          <w:rFonts w:cs="Times New Roman"/>
        </w:rPr>
        <w:t xml:space="preserve"> </w:t>
      </w:r>
      <w:proofErr w:type="spellStart"/>
      <w:r w:rsidRPr="00CB2D39">
        <w:rPr>
          <w:rFonts w:cs="Times New Roman"/>
        </w:rPr>
        <w:t>Familiaris</w:t>
      </w:r>
      <w:proofErr w:type="spellEnd"/>
      <w:r w:rsidRPr="00CB2D39">
        <w:rPr>
          <w:rFonts w:cs="Times New Roman"/>
        </w:rPr>
        <w:t xml:space="preserve">).” </w:t>
      </w:r>
      <w:r w:rsidRPr="00CB2D39">
        <w:rPr>
          <w:rFonts w:cs="Times New Roman"/>
          <w:i/>
          <w:iCs/>
        </w:rPr>
        <w:t>Journal of Anatomy</w:t>
      </w:r>
      <w:r w:rsidRPr="00CB2D39">
        <w:rPr>
          <w:rFonts w:cs="Times New Roman"/>
        </w:rPr>
        <w:t xml:space="preserve"> 213 (4): 361–72. https://doi.org/10.1111/j.1469-7580.2008.00961.x.</w:t>
      </w:r>
    </w:p>
    <w:p w14:paraId="20EBAD30" w14:textId="77777777" w:rsidR="00CB2D39" w:rsidRPr="00CB2D39" w:rsidRDefault="00CB2D39" w:rsidP="00CB2D39">
      <w:pPr>
        <w:pStyle w:val="Bibliography"/>
        <w:rPr>
          <w:rFonts w:cs="Times New Roman"/>
        </w:rPr>
      </w:pPr>
      <w:r w:rsidRPr="00CB2D39">
        <w:rPr>
          <w:rFonts w:cs="Times New Roman"/>
        </w:rPr>
        <w:t xml:space="preserve">Yeo, Sang </w:t>
      </w:r>
      <w:proofErr w:type="spellStart"/>
      <w:r w:rsidRPr="00CB2D39">
        <w:rPr>
          <w:rFonts w:cs="Times New Roman"/>
        </w:rPr>
        <w:t>Hoon</w:t>
      </w:r>
      <w:proofErr w:type="spellEnd"/>
      <w:r w:rsidRPr="00CB2D39">
        <w:rPr>
          <w:rFonts w:cs="Times New Roman"/>
        </w:rPr>
        <w:t xml:space="preserve">, Christopher H. </w:t>
      </w:r>
      <w:proofErr w:type="spellStart"/>
      <w:r w:rsidRPr="00CB2D39">
        <w:rPr>
          <w:rFonts w:cs="Times New Roman"/>
        </w:rPr>
        <w:t>Mullens</w:t>
      </w:r>
      <w:proofErr w:type="spellEnd"/>
      <w:r w:rsidRPr="00CB2D39">
        <w:rPr>
          <w:rFonts w:cs="Times New Roman"/>
        </w:rPr>
        <w:t xml:space="preserve">, Thomas G. </w:t>
      </w:r>
      <w:proofErr w:type="spellStart"/>
      <w:r w:rsidRPr="00CB2D39">
        <w:rPr>
          <w:rFonts w:cs="Times New Roman"/>
        </w:rPr>
        <w:t>Sandercock</w:t>
      </w:r>
      <w:proofErr w:type="spellEnd"/>
      <w:r w:rsidRPr="00CB2D39">
        <w:rPr>
          <w:rFonts w:cs="Times New Roman"/>
        </w:rPr>
        <w:t xml:space="preserve">, Dinesh K. </w:t>
      </w:r>
      <w:proofErr w:type="spellStart"/>
      <w:r w:rsidRPr="00CB2D39">
        <w:rPr>
          <w:rFonts w:cs="Times New Roman"/>
        </w:rPr>
        <w:t>Pai</w:t>
      </w:r>
      <w:proofErr w:type="spellEnd"/>
      <w:r w:rsidRPr="00CB2D39">
        <w:rPr>
          <w:rFonts w:cs="Times New Roman"/>
        </w:rPr>
        <w:t xml:space="preserve">, and Matthew C. </w:t>
      </w:r>
      <w:proofErr w:type="spellStart"/>
      <w:r w:rsidRPr="00CB2D39">
        <w:rPr>
          <w:rFonts w:cs="Times New Roman"/>
        </w:rPr>
        <w:t>Tresch</w:t>
      </w:r>
      <w:proofErr w:type="spellEnd"/>
      <w:r w:rsidRPr="00CB2D39">
        <w:rPr>
          <w:rFonts w:cs="Times New Roman"/>
        </w:rPr>
        <w:t xml:space="preserve">. 2011. “Estimation of Musculoskeletal Models from in Situ Measurements of </w:t>
      </w:r>
      <w:r w:rsidRPr="00CB2D39">
        <w:rPr>
          <w:rFonts w:cs="Times New Roman"/>
        </w:rPr>
        <w:lastRenderedPageBreak/>
        <w:t xml:space="preserve">Muscle Action in the Rat Hindlimb.” </w:t>
      </w:r>
      <w:r w:rsidRPr="00CB2D39">
        <w:rPr>
          <w:rFonts w:cs="Times New Roman"/>
          <w:i/>
          <w:iCs/>
        </w:rPr>
        <w:t>Journal of Experimental Biology</w:t>
      </w:r>
      <w:r w:rsidRPr="00CB2D39">
        <w:rPr>
          <w:rFonts w:cs="Times New Roman"/>
        </w:rPr>
        <w:t xml:space="preserve"> 214 (5): 735–46. https://doi.org/10.1242/jeb.049163.</w:t>
      </w:r>
    </w:p>
    <w:p w14:paraId="0C5FC542" w14:textId="77777777" w:rsidR="00CB2D39" w:rsidRPr="00CB2D39" w:rsidRDefault="00CB2D39" w:rsidP="00CB2D39">
      <w:pPr>
        <w:pStyle w:val="Bibliography"/>
        <w:rPr>
          <w:rFonts w:cs="Times New Roman"/>
        </w:rPr>
      </w:pPr>
      <w:proofErr w:type="spellStart"/>
      <w:r w:rsidRPr="00CB2D39">
        <w:rPr>
          <w:rFonts w:cs="Times New Roman"/>
        </w:rPr>
        <w:t>Zajac</w:t>
      </w:r>
      <w:proofErr w:type="spellEnd"/>
      <w:r w:rsidRPr="00CB2D39">
        <w:rPr>
          <w:rFonts w:cs="Times New Roman"/>
        </w:rPr>
        <w:t xml:space="preserve">, F. E. 1989. “Muscle and Tendon: Properties, Models, Scaling, and Application to Biomechanics and Motor Control.” </w:t>
      </w:r>
      <w:r w:rsidRPr="00CB2D39">
        <w:rPr>
          <w:rFonts w:cs="Times New Roman"/>
          <w:i/>
          <w:iCs/>
        </w:rPr>
        <w:t>Critical Reviews in Biomedical Engineering</w:t>
      </w:r>
      <w:r w:rsidRPr="00CB2D39">
        <w:rPr>
          <w:rFonts w:cs="Times New Roman"/>
        </w:rPr>
        <w:t xml:space="preserve"> 17 (4): 359–411.</w:t>
      </w:r>
    </w:p>
    <w:p w14:paraId="629758FA" w14:textId="7E590643" w:rsidR="00920D5A" w:rsidRPr="00920D5A" w:rsidRDefault="00F02273" w:rsidP="00920D5A">
      <w:pPr>
        <w:ind w:firstLine="0"/>
        <w:rPr>
          <w:rFonts w:cs="Times New Roman"/>
        </w:rPr>
      </w:pPr>
      <w:r w:rsidRPr="00492CFC">
        <w:rPr>
          <w:rFonts w:cs="Times New Roman"/>
        </w:rPr>
        <w:fldChar w:fldCharType="end"/>
      </w:r>
    </w:p>
    <w:sectPr w:rsidR="00920D5A" w:rsidRPr="00920D5A" w:rsidSect="0000474D">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F625E7" w14:textId="77777777" w:rsidR="0071745E" w:rsidRDefault="0071745E" w:rsidP="00CC6C09">
      <w:pPr>
        <w:spacing w:after="0" w:line="240" w:lineRule="auto"/>
      </w:pPr>
      <w:r>
        <w:separator/>
      </w:r>
    </w:p>
  </w:endnote>
  <w:endnote w:type="continuationSeparator" w:id="0">
    <w:p w14:paraId="6EF75691" w14:textId="77777777" w:rsidR="0071745E" w:rsidRDefault="0071745E" w:rsidP="00CC6C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rPr>
      <w:id w:val="798113869"/>
      <w:docPartObj>
        <w:docPartGallery w:val="Page Numbers (Bottom of Page)"/>
        <w:docPartUnique/>
      </w:docPartObj>
    </w:sdtPr>
    <w:sdtEndPr>
      <w:rPr>
        <w:noProof/>
      </w:rPr>
    </w:sdtEndPr>
    <w:sdtContent>
      <w:p w14:paraId="4CBDC1F7" w14:textId="384913FD" w:rsidR="00F01820" w:rsidRPr="008E7FD6" w:rsidRDefault="00F01820">
        <w:pPr>
          <w:pStyle w:val="Footer"/>
          <w:jc w:val="right"/>
          <w:rPr>
            <w:sz w:val="20"/>
          </w:rPr>
        </w:pPr>
        <w:r w:rsidRPr="008E7FD6">
          <w:rPr>
            <w:sz w:val="20"/>
          </w:rPr>
          <w:t xml:space="preserve">Young </w:t>
        </w:r>
        <w:r w:rsidRPr="008E7FD6">
          <w:rPr>
            <w:sz w:val="20"/>
          </w:rPr>
          <w:fldChar w:fldCharType="begin"/>
        </w:r>
        <w:r w:rsidRPr="008E7FD6">
          <w:rPr>
            <w:sz w:val="20"/>
          </w:rPr>
          <w:instrText xml:space="preserve"> PAGE   \* MERGEFORMAT </w:instrText>
        </w:r>
        <w:r w:rsidRPr="008E7FD6">
          <w:rPr>
            <w:sz w:val="20"/>
          </w:rPr>
          <w:fldChar w:fldCharType="separate"/>
        </w:r>
        <w:r w:rsidR="00EC39AD">
          <w:rPr>
            <w:noProof/>
            <w:sz w:val="20"/>
          </w:rPr>
          <w:t>16</w:t>
        </w:r>
        <w:r w:rsidRPr="008E7FD6">
          <w:rPr>
            <w:noProof/>
            <w:sz w:val="20"/>
          </w:rPr>
          <w:fldChar w:fldCharType="end"/>
        </w:r>
      </w:p>
    </w:sdtContent>
  </w:sdt>
  <w:p w14:paraId="61A969D1" w14:textId="77777777" w:rsidR="00F01820" w:rsidRDefault="00F018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E537C7" w14:textId="77777777" w:rsidR="0071745E" w:rsidRDefault="0071745E" w:rsidP="00CC6C09">
      <w:pPr>
        <w:spacing w:after="0" w:line="240" w:lineRule="auto"/>
      </w:pPr>
      <w:r>
        <w:separator/>
      </w:r>
    </w:p>
  </w:footnote>
  <w:footnote w:type="continuationSeparator" w:id="0">
    <w:p w14:paraId="52632F68" w14:textId="77777777" w:rsidR="0071745E" w:rsidRDefault="0071745E" w:rsidP="00CC6C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3304774"/>
      <w:docPartObj>
        <w:docPartGallery w:val="Page Numbers (Top of Page)"/>
        <w:docPartUnique/>
      </w:docPartObj>
    </w:sdtPr>
    <w:sdtEndPr>
      <w:rPr>
        <w:noProof/>
      </w:rPr>
    </w:sdtEndPr>
    <w:sdtContent>
      <w:p w14:paraId="3C88618E" w14:textId="34DB319C" w:rsidR="00F01820" w:rsidRDefault="00F01820">
        <w:pPr>
          <w:pStyle w:val="Header"/>
          <w:jc w:val="right"/>
        </w:pPr>
        <w:r>
          <w:t xml:space="preserve">Young </w:t>
        </w:r>
        <w:r>
          <w:fldChar w:fldCharType="begin"/>
        </w:r>
        <w:r>
          <w:instrText xml:space="preserve"> PAGE   \* MERGEFORMAT </w:instrText>
        </w:r>
        <w:r>
          <w:fldChar w:fldCharType="separate"/>
        </w:r>
        <w:r w:rsidR="00EC39AD">
          <w:rPr>
            <w:noProof/>
          </w:rPr>
          <w:t>16</w:t>
        </w:r>
        <w:r>
          <w:rPr>
            <w:noProof/>
          </w:rPr>
          <w:fldChar w:fldCharType="end"/>
        </w:r>
      </w:p>
    </w:sdtContent>
  </w:sdt>
  <w:p w14:paraId="6FD2492D" w14:textId="77777777" w:rsidR="00F01820" w:rsidRDefault="00F0182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04F2E"/>
    <w:multiLevelType w:val="hybridMultilevel"/>
    <w:tmpl w:val="6B9A540C"/>
    <w:lvl w:ilvl="0" w:tplc="023C03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CB0CAE"/>
    <w:multiLevelType w:val="hybridMultilevel"/>
    <w:tmpl w:val="A462C428"/>
    <w:lvl w:ilvl="0" w:tplc="4824F4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C0395"/>
    <w:multiLevelType w:val="hybridMultilevel"/>
    <w:tmpl w:val="C48EED4C"/>
    <w:lvl w:ilvl="0" w:tplc="A86230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298788B"/>
    <w:multiLevelType w:val="hybridMultilevel"/>
    <w:tmpl w:val="A388035E"/>
    <w:lvl w:ilvl="0" w:tplc="C24C7BC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0B44170"/>
    <w:multiLevelType w:val="hybridMultilevel"/>
    <w:tmpl w:val="9FC000AC"/>
    <w:lvl w:ilvl="0" w:tplc="8B70F2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C480A63"/>
    <w:multiLevelType w:val="hybridMultilevel"/>
    <w:tmpl w:val="537AC6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E9A7A67"/>
    <w:multiLevelType w:val="hybridMultilevel"/>
    <w:tmpl w:val="55D0870A"/>
    <w:lvl w:ilvl="0" w:tplc="7DB4E4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3"/>
  </w:num>
  <w:num w:numId="3">
    <w:abstractNumId w:val="6"/>
  </w:num>
  <w:num w:numId="4">
    <w:abstractNumId w:val="1"/>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A87"/>
    <w:rsid w:val="000041CA"/>
    <w:rsid w:val="0000474D"/>
    <w:rsid w:val="00004BF9"/>
    <w:rsid w:val="0000555E"/>
    <w:rsid w:val="00007C19"/>
    <w:rsid w:val="00007F6C"/>
    <w:rsid w:val="00011923"/>
    <w:rsid w:val="0001330B"/>
    <w:rsid w:val="00021780"/>
    <w:rsid w:val="00021A4D"/>
    <w:rsid w:val="00022FE1"/>
    <w:rsid w:val="00023C66"/>
    <w:rsid w:val="00025FB3"/>
    <w:rsid w:val="00026071"/>
    <w:rsid w:val="000368D4"/>
    <w:rsid w:val="0005151E"/>
    <w:rsid w:val="000523AE"/>
    <w:rsid w:val="00052934"/>
    <w:rsid w:val="000534CE"/>
    <w:rsid w:val="00055DBB"/>
    <w:rsid w:val="00063675"/>
    <w:rsid w:val="00065FDC"/>
    <w:rsid w:val="0007160A"/>
    <w:rsid w:val="00072C2A"/>
    <w:rsid w:val="00073890"/>
    <w:rsid w:val="00073A08"/>
    <w:rsid w:val="00077166"/>
    <w:rsid w:val="0008069F"/>
    <w:rsid w:val="000807A6"/>
    <w:rsid w:val="00084BD2"/>
    <w:rsid w:val="000863DD"/>
    <w:rsid w:val="00086402"/>
    <w:rsid w:val="0009145F"/>
    <w:rsid w:val="0009156B"/>
    <w:rsid w:val="00095EC6"/>
    <w:rsid w:val="00096415"/>
    <w:rsid w:val="000A078B"/>
    <w:rsid w:val="000A1F04"/>
    <w:rsid w:val="000A4091"/>
    <w:rsid w:val="000A422F"/>
    <w:rsid w:val="000A4FA7"/>
    <w:rsid w:val="000A60CD"/>
    <w:rsid w:val="000A62AB"/>
    <w:rsid w:val="000B07BD"/>
    <w:rsid w:val="000B0A32"/>
    <w:rsid w:val="000B3B56"/>
    <w:rsid w:val="000B43E3"/>
    <w:rsid w:val="000B4AA9"/>
    <w:rsid w:val="000C1600"/>
    <w:rsid w:val="000C50C8"/>
    <w:rsid w:val="000E26FF"/>
    <w:rsid w:val="000E5B60"/>
    <w:rsid w:val="000E672F"/>
    <w:rsid w:val="000E7305"/>
    <w:rsid w:val="000E74B8"/>
    <w:rsid w:val="000F68E3"/>
    <w:rsid w:val="000F71CD"/>
    <w:rsid w:val="00105220"/>
    <w:rsid w:val="001104C5"/>
    <w:rsid w:val="00112DB5"/>
    <w:rsid w:val="00123E91"/>
    <w:rsid w:val="001247E0"/>
    <w:rsid w:val="00124A48"/>
    <w:rsid w:val="0012700A"/>
    <w:rsid w:val="0013005E"/>
    <w:rsid w:val="0013191E"/>
    <w:rsid w:val="00131BE8"/>
    <w:rsid w:val="00131D25"/>
    <w:rsid w:val="0013369A"/>
    <w:rsid w:val="001337CF"/>
    <w:rsid w:val="00137BD4"/>
    <w:rsid w:val="001422B7"/>
    <w:rsid w:val="00142453"/>
    <w:rsid w:val="0014262F"/>
    <w:rsid w:val="001445C0"/>
    <w:rsid w:val="00146831"/>
    <w:rsid w:val="001501AA"/>
    <w:rsid w:val="0015063E"/>
    <w:rsid w:val="00152B96"/>
    <w:rsid w:val="00153CC5"/>
    <w:rsid w:val="00154523"/>
    <w:rsid w:val="00163AE8"/>
    <w:rsid w:val="00165BAE"/>
    <w:rsid w:val="00167886"/>
    <w:rsid w:val="00171CB3"/>
    <w:rsid w:val="00176120"/>
    <w:rsid w:val="00176E09"/>
    <w:rsid w:val="00177DC4"/>
    <w:rsid w:val="00177E40"/>
    <w:rsid w:val="0018073F"/>
    <w:rsid w:val="00183097"/>
    <w:rsid w:val="00184FA6"/>
    <w:rsid w:val="00185395"/>
    <w:rsid w:val="001869F7"/>
    <w:rsid w:val="0019171E"/>
    <w:rsid w:val="00191A14"/>
    <w:rsid w:val="001970CD"/>
    <w:rsid w:val="001975A0"/>
    <w:rsid w:val="001A153A"/>
    <w:rsid w:val="001A2846"/>
    <w:rsid w:val="001A3F6E"/>
    <w:rsid w:val="001A47CA"/>
    <w:rsid w:val="001A5765"/>
    <w:rsid w:val="001A6D49"/>
    <w:rsid w:val="001A6DB7"/>
    <w:rsid w:val="001A78D0"/>
    <w:rsid w:val="001A7E80"/>
    <w:rsid w:val="001B04A2"/>
    <w:rsid w:val="001B2201"/>
    <w:rsid w:val="001B6868"/>
    <w:rsid w:val="001C18C3"/>
    <w:rsid w:val="001C1B0B"/>
    <w:rsid w:val="001C21BE"/>
    <w:rsid w:val="001C222A"/>
    <w:rsid w:val="001D1972"/>
    <w:rsid w:val="001D6839"/>
    <w:rsid w:val="001D6D6F"/>
    <w:rsid w:val="001E0D9F"/>
    <w:rsid w:val="001E162B"/>
    <w:rsid w:val="001E3927"/>
    <w:rsid w:val="001E47AB"/>
    <w:rsid w:val="001E497E"/>
    <w:rsid w:val="001E67D9"/>
    <w:rsid w:val="001F2938"/>
    <w:rsid w:val="001F2CDE"/>
    <w:rsid w:val="001F4D3D"/>
    <w:rsid w:val="001F54E7"/>
    <w:rsid w:val="001F5CBD"/>
    <w:rsid w:val="001F5D80"/>
    <w:rsid w:val="00201605"/>
    <w:rsid w:val="00210277"/>
    <w:rsid w:val="00221E39"/>
    <w:rsid w:val="00222CCF"/>
    <w:rsid w:val="0022573E"/>
    <w:rsid w:val="002261E0"/>
    <w:rsid w:val="00230DE8"/>
    <w:rsid w:val="00231B62"/>
    <w:rsid w:val="00231C5D"/>
    <w:rsid w:val="002340D6"/>
    <w:rsid w:val="00234833"/>
    <w:rsid w:val="00234BC2"/>
    <w:rsid w:val="00243973"/>
    <w:rsid w:val="002459B0"/>
    <w:rsid w:val="002468E3"/>
    <w:rsid w:val="00251595"/>
    <w:rsid w:val="00252F16"/>
    <w:rsid w:val="002567A6"/>
    <w:rsid w:val="00263196"/>
    <w:rsid w:val="0026369C"/>
    <w:rsid w:val="00265FED"/>
    <w:rsid w:val="002668EC"/>
    <w:rsid w:val="002716AF"/>
    <w:rsid w:val="00272095"/>
    <w:rsid w:val="00272385"/>
    <w:rsid w:val="00274EAF"/>
    <w:rsid w:val="002769CC"/>
    <w:rsid w:val="002773A7"/>
    <w:rsid w:val="002824D3"/>
    <w:rsid w:val="00282C18"/>
    <w:rsid w:val="00284EB2"/>
    <w:rsid w:val="00285D1A"/>
    <w:rsid w:val="00287587"/>
    <w:rsid w:val="002904F6"/>
    <w:rsid w:val="0029242C"/>
    <w:rsid w:val="00292672"/>
    <w:rsid w:val="00293468"/>
    <w:rsid w:val="0029648C"/>
    <w:rsid w:val="002972FC"/>
    <w:rsid w:val="002A1384"/>
    <w:rsid w:val="002A1782"/>
    <w:rsid w:val="002A33BC"/>
    <w:rsid w:val="002A4D65"/>
    <w:rsid w:val="002B3CA4"/>
    <w:rsid w:val="002B5540"/>
    <w:rsid w:val="002B5727"/>
    <w:rsid w:val="002C4414"/>
    <w:rsid w:val="002C497E"/>
    <w:rsid w:val="002D03B5"/>
    <w:rsid w:val="002E0359"/>
    <w:rsid w:val="002E099C"/>
    <w:rsid w:val="002E2C34"/>
    <w:rsid w:val="002E2F70"/>
    <w:rsid w:val="002F4E44"/>
    <w:rsid w:val="002F7955"/>
    <w:rsid w:val="00303A8D"/>
    <w:rsid w:val="0030682C"/>
    <w:rsid w:val="00310603"/>
    <w:rsid w:val="00313E32"/>
    <w:rsid w:val="003146A9"/>
    <w:rsid w:val="0032401F"/>
    <w:rsid w:val="0032503E"/>
    <w:rsid w:val="00335FB2"/>
    <w:rsid w:val="0033609C"/>
    <w:rsid w:val="00344FFA"/>
    <w:rsid w:val="00345504"/>
    <w:rsid w:val="00347E2B"/>
    <w:rsid w:val="0035043E"/>
    <w:rsid w:val="003506A0"/>
    <w:rsid w:val="00352388"/>
    <w:rsid w:val="00352E71"/>
    <w:rsid w:val="00354379"/>
    <w:rsid w:val="00354EDD"/>
    <w:rsid w:val="0035557A"/>
    <w:rsid w:val="0035786D"/>
    <w:rsid w:val="00360B76"/>
    <w:rsid w:val="00362DC0"/>
    <w:rsid w:val="00367711"/>
    <w:rsid w:val="00370BF0"/>
    <w:rsid w:val="0037446D"/>
    <w:rsid w:val="003748AC"/>
    <w:rsid w:val="003765C3"/>
    <w:rsid w:val="00380A2A"/>
    <w:rsid w:val="00381DA9"/>
    <w:rsid w:val="00384853"/>
    <w:rsid w:val="003848DA"/>
    <w:rsid w:val="0039367A"/>
    <w:rsid w:val="00393696"/>
    <w:rsid w:val="003941D6"/>
    <w:rsid w:val="003972A7"/>
    <w:rsid w:val="003973A6"/>
    <w:rsid w:val="003A045E"/>
    <w:rsid w:val="003A25C9"/>
    <w:rsid w:val="003A3353"/>
    <w:rsid w:val="003A3C9F"/>
    <w:rsid w:val="003A5AC0"/>
    <w:rsid w:val="003A666D"/>
    <w:rsid w:val="003A78B9"/>
    <w:rsid w:val="003A7CA0"/>
    <w:rsid w:val="003B5B4B"/>
    <w:rsid w:val="003B6457"/>
    <w:rsid w:val="003C036D"/>
    <w:rsid w:val="003C0BD7"/>
    <w:rsid w:val="003C0C31"/>
    <w:rsid w:val="003C0DDB"/>
    <w:rsid w:val="003C2A0D"/>
    <w:rsid w:val="003C2B40"/>
    <w:rsid w:val="003C59EB"/>
    <w:rsid w:val="003D6834"/>
    <w:rsid w:val="003E0383"/>
    <w:rsid w:val="003E1F67"/>
    <w:rsid w:val="003E423B"/>
    <w:rsid w:val="003E69D7"/>
    <w:rsid w:val="003F26EE"/>
    <w:rsid w:val="003F2CCD"/>
    <w:rsid w:val="003F5A11"/>
    <w:rsid w:val="003F69FA"/>
    <w:rsid w:val="003F71B1"/>
    <w:rsid w:val="00401C90"/>
    <w:rsid w:val="0040287D"/>
    <w:rsid w:val="00404FB9"/>
    <w:rsid w:val="00405AA9"/>
    <w:rsid w:val="0041624B"/>
    <w:rsid w:val="00416666"/>
    <w:rsid w:val="00416EE4"/>
    <w:rsid w:val="00417F96"/>
    <w:rsid w:val="004200F7"/>
    <w:rsid w:val="0042139D"/>
    <w:rsid w:val="00421E3E"/>
    <w:rsid w:val="004246FC"/>
    <w:rsid w:val="00424DED"/>
    <w:rsid w:val="00425CC1"/>
    <w:rsid w:val="00430592"/>
    <w:rsid w:val="00430951"/>
    <w:rsid w:val="00432CE4"/>
    <w:rsid w:val="00442B77"/>
    <w:rsid w:val="00442BE7"/>
    <w:rsid w:val="004433E7"/>
    <w:rsid w:val="00453807"/>
    <w:rsid w:val="00456C75"/>
    <w:rsid w:val="0045722B"/>
    <w:rsid w:val="004575C6"/>
    <w:rsid w:val="00460788"/>
    <w:rsid w:val="004611AD"/>
    <w:rsid w:val="00461BBB"/>
    <w:rsid w:val="0046648D"/>
    <w:rsid w:val="00471BE2"/>
    <w:rsid w:val="00472328"/>
    <w:rsid w:val="004762C4"/>
    <w:rsid w:val="00485871"/>
    <w:rsid w:val="0048648F"/>
    <w:rsid w:val="00486EC4"/>
    <w:rsid w:val="0048706D"/>
    <w:rsid w:val="00487727"/>
    <w:rsid w:val="00487E8F"/>
    <w:rsid w:val="004919E5"/>
    <w:rsid w:val="00492CFC"/>
    <w:rsid w:val="00495453"/>
    <w:rsid w:val="00497D47"/>
    <w:rsid w:val="004A295F"/>
    <w:rsid w:val="004A36BE"/>
    <w:rsid w:val="004A43B4"/>
    <w:rsid w:val="004B2239"/>
    <w:rsid w:val="004B4DDE"/>
    <w:rsid w:val="004B64BA"/>
    <w:rsid w:val="004C10E3"/>
    <w:rsid w:val="004C14E1"/>
    <w:rsid w:val="004C177F"/>
    <w:rsid w:val="004C212C"/>
    <w:rsid w:val="004C333B"/>
    <w:rsid w:val="004C3CF9"/>
    <w:rsid w:val="004C40C9"/>
    <w:rsid w:val="004C4F20"/>
    <w:rsid w:val="004C5A87"/>
    <w:rsid w:val="004C7DDA"/>
    <w:rsid w:val="004D21EA"/>
    <w:rsid w:val="004D40C2"/>
    <w:rsid w:val="004D56B9"/>
    <w:rsid w:val="004E11A7"/>
    <w:rsid w:val="004E6262"/>
    <w:rsid w:val="004F03B2"/>
    <w:rsid w:val="004F6C1A"/>
    <w:rsid w:val="004F7DED"/>
    <w:rsid w:val="00503244"/>
    <w:rsid w:val="00503BD7"/>
    <w:rsid w:val="0050635B"/>
    <w:rsid w:val="00512B40"/>
    <w:rsid w:val="00514B48"/>
    <w:rsid w:val="00514C04"/>
    <w:rsid w:val="00517842"/>
    <w:rsid w:val="005202E9"/>
    <w:rsid w:val="005211F5"/>
    <w:rsid w:val="0052334B"/>
    <w:rsid w:val="005263DA"/>
    <w:rsid w:val="0052749A"/>
    <w:rsid w:val="005278C7"/>
    <w:rsid w:val="00532DA4"/>
    <w:rsid w:val="00534976"/>
    <w:rsid w:val="00534C9A"/>
    <w:rsid w:val="00536A09"/>
    <w:rsid w:val="0054068D"/>
    <w:rsid w:val="00547647"/>
    <w:rsid w:val="005501B6"/>
    <w:rsid w:val="00551437"/>
    <w:rsid w:val="00551EC5"/>
    <w:rsid w:val="00552482"/>
    <w:rsid w:val="005554C6"/>
    <w:rsid w:val="00555A8B"/>
    <w:rsid w:val="00555C8F"/>
    <w:rsid w:val="00566161"/>
    <w:rsid w:val="005666AE"/>
    <w:rsid w:val="005675DB"/>
    <w:rsid w:val="0057233C"/>
    <w:rsid w:val="005726F2"/>
    <w:rsid w:val="00573736"/>
    <w:rsid w:val="005740A2"/>
    <w:rsid w:val="00574DBE"/>
    <w:rsid w:val="0057606D"/>
    <w:rsid w:val="005766F2"/>
    <w:rsid w:val="00577992"/>
    <w:rsid w:val="00577CAE"/>
    <w:rsid w:val="00582182"/>
    <w:rsid w:val="00585138"/>
    <w:rsid w:val="00587CB3"/>
    <w:rsid w:val="005945E3"/>
    <w:rsid w:val="00595B20"/>
    <w:rsid w:val="005973E6"/>
    <w:rsid w:val="005A25AA"/>
    <w:rsid w:val="005A4F4B"/>
    <w:rsid w:val="005A6B31"/>
    <w:rsid w:val="005A6CA8"/>
    <w:rsid w:val="005B64F4"/>
    <w:rsid w:val="005B7F57"/>
    <w:rsid w:val="005C39E4"/>
    <w:rsid w:val="005C47F4"/>
    <w:rsid w:val="005C4EC6"/>
    <w:rsid w:val="005D0AE7"/>
    <w:rsid w:val="005D217D"/>
    <w:rsid w:val="005D2A29"/>
    <w:rsid w:val="005D60B7"/>
    <w:rsid w:val="005D68E9"/>
    <w:rsid w:val="005E4673"/>
    <w:rsid w:val="005E6D16"/>
    <w:rsid w:val="005F1F44"/>
    <w:rsid w:val="005F454B"/>
    <w:rsid w:val="005F4D63"/>
    <w:rsid w:val="005F614C"/>
    <w:rsid w:val="005F641D"/>
    <w:rsid w:val="006001AC"/>
    <w:rsid w:val="006009A7"/>
    <w:rsid w:val="0060156C"/>
    <w:rsid w:val="00602503"/>
    <w:rsid w:val="00603215"/>
    <w:rsid w:val="00607EA5"/>
    <w:rsid w:val="006109F6"/>
    <w:rsid w:val="006255F2"/>
    <w:rsid w:val="00627B57"/>
    <w:rsid w:val="006327DC"/>
    <w:rsid w:val="0063362F"/>
    <w:rsid w:val="00636265"/>
    <w:rsid w:val="00641094"/>
    <w:rsid w:val="0064252A"/>
    <w:rsid w:val="00646D83"/>
    <w:rsid w:val="00647765"/>
    <w:rsid w:val="00647ABD"/>
    <w:rsid w:val="0065156A"/>
    <w:rsid w:val="00655F1E"/>
    <w:rsid w:val="006615FF"/>
    <w:rsid w:val="00663835"/>
    <w:rsid w:val="006723D9"/>
    <w:rsid w:val="00674D9C"/>
    <w:rsid w:val="00680D8C"/>
    <w:rsid w:val="006813DB"/>
    <w:rsid w:val="006818CA"/>
    <w:rsid w:val="00681CCE"/>
    <w:rsid w:val="00687291"/>
    <w:rsid w:val="00693825"/>
    <w:rsid w:val="00695363"/>
    <w:rsid w:val="006A17A5"/>
    <w:rsid w:val="006A3B8D"/>
    <w:rsid w:val="006A7FD4"/>
    <w:rsid w:val="006B00C5"/>
    <w:rsid w:val="006B7397"/>
    <w:rsid w:val="006C2058"/>
    <w:rsid w:val="006C2EA2"/>
    <w:rsid w:val="006C525C"/>
    <w:rsid w:val="006C62F6"/>
    <w:rsid w:val="006D3F02"/>
    <w:rsid w:val="006D5C40"/>
    <w:rsid w:val="006D64CF"/>
    <w:rsid w:val="006D69B5"/>
    <w:rsid w:val="006D77ED"/>
    <w:rsid w:val="006D79C2"/>
    <w:rsid w:val="006E1A4E"/>
    <w:rsid w:val="006E4B6A"/>
    <w:rsid w:val="006E59C2"/>
    <w:rsid w:val="006F254B"/>
    <w:rsid w:val="0070257C"/>
    <w:rsid w:val="007031EB"/>
    <w:rsid w:val="007041A9"/>
    <w:rsid w:val="007049F2"/>
    <w:rsid w:val="00707DFC"/>
    <w:rsid w:val="00710D58"/>
    <w:rsid w:val="00715629"/>
    <w:rsid w:val="007158A8"/>
    <w:rsid w:val="0071745E"/>
    <w:rsid w:val="00717D61"/>
    <w:rsid w:val="007279CE"/>
    <w:rsid w:val="0073332A"/>
    <w:rsid w:val="00736158"/>
    <w:rsid w:val="00742740"/>
    <w:rsid w:val="007427F6"/>
    <w:rsid w:val="00743101"/>
    <w:rsid w:val="00745DC6"/>
    <w:rsid w:val="007461D5"/>
    <w:rsid w:val="00746387"/>
    <w:rsid w:val="00752CA5"/>
    <w:rsid w:val="00753A74"/>
    <w:rsid w:val="0076008A"/>
    <w:rsid w:val="00761204"/>
    <w:rsid w:val="007619B5"/>
    <w:rsid w:val="007653D9"/>
    <w:rsid w:val="00767432"/>
    <w:rsid w:val="00773D4E"/>
    <w:rsid w:val="00776E48"/>
    <w:rsid w:val="007772A5"/>
    <w:rsid w:val="00781869"/>
    <w:rsid w:val="007830F9"/>
    <w:rsid w:val="0078642C"/>
    <w:rsid w:val="00790EB3"/>
    <w:rsid w:val="00791019"/>
    <w:rsid w:val="0079795F"/>
    <w:rsid w:val="00797C10"/>
    <w:rsid w:val="007A0919"/>
    <w:rsid w:val="007A4505"/>
    <w:rsid w:val="007A5196"/>
    <w:rsid w:val="007A6A54"/>
    <w:rsid w:val="007A6B4F"/>
    <w:rsid w:val="007B1873"/>
    <w:rsid w:val="007B3E73"/>
    <w:rsid w:val="007B3ED3"/>
    <w:rsid w:val="007D08F2"/>
    <w:rsid w:val="007D1DAF"/>
    <w:rsid w:val="007D3835"/>
    <w:rsid w:val="007E11BC"/>
    <w:rsid w:val="007E3D8A"/>
    <w:rsid w:val="007E4159"/>
    <w:rsid w:val="007E5ADA"/>
    <w:rsid w:val="007E64D7"/>
    <w:rsid w:val="007E6DA7"/>
    <w:rsid w:val="007E7D96"/>
    <w:rsid w:val="007F3739"/>
    <w:rsid w:val="007F7A57"/>
    <w:rsid w:val="0080391B"/>
    <w:rsid w:val="00806726"/>
    <w:rsid w:val="00807E59"/>
    <w:rsid w:val="00812414"/>
    <w:rsid w:val="00812B7D"/>
    <w:rsid w:val="00814130"/>
    <w:rsid w:val="00826190"/>
    <w:rsid w:val="008275B8"/>
    <w:rsid w:val="00833E6D"/>
    <w:rsid w:val="008364AC"/>
    <w:rsid w:val="008370AB"/>
    <w:rsid w:val="00846368"/>
    <w:rsid w:val="0085724F"/>
    <w:rsid w:val="00857554"/>
    <w:rsid w:val="00860E47"/>
    <w:rsid w:val="00861BFF"/>
    <w:rsid w:val="00863BB0"/>
    <w:rsid w:val="00864682"/>
    <w:rsid w:val="008705E3"/>
    <w:rsid w:val="00871210"/>
    <w:rsid w:val="00875AF2"/>
    <w:rsid w:val="00876D55"/>
    <w:rsid w:val="00877196"/>
    <w:rsid w:val="00881D14"/>
    <w:rsid w:val="0088632D"/>
    <w:rsid w:val="00893756"/>
    <w:rsid w:val="00895543"/>
    <w:rsid w:val="008A1DAF"/>
    <w:rsid w:val="008A4352"/>
    <w:rsid w:val="008A4845"/>
    <w:rsid w:val="008A5363"/>
    <w:rsid w:val="008A6446"/>
    <w:rsid w:val="008B1A0C"/>
    <w:rsid w:val="008B29CB"/>
    <w:rsid w:val="008B5757"/>
    <w:rsid w:val="008C04DD"/>
    <w:rsid w:val="008C183D"/>
    <w:rsid w:val="008C20D4"/>
    <w:rsid w:val="008C33A8"/>
    <w:rsid w:val="008C7CB8"/>
    <w:rsid w:val="008D100C"/>
    <w:rsid w:val="008D1876"/>
    <w:rsid w:val="008E1030"/>
    <w:rsid w:val="008E3173"/>
    <w:rsid w:val="008E4DA6"/>
    <w:rsid w:val="008E551F"/>
    <w:rsid w:val="008E6032"/>
    <w:rsid w:val="008E7FD6"/>
    <w:rsid w:val="008F0A7A"/>
    <w:rsid w:val="008F3C59"/>
    <w:rsid w:val="008F5426"/>
    <w:rsid w:val="008F59CA"/>
    <w:rsid w:val="00900D17"/>
    <w:rsid w:val="009010E8"/>
    <w:rsid w:val="00903550"/>
    <w:rsid w:val="00904E17"/>
    <w:rsid w:val="00912920"/>
    <w:rsid w:val="00917A4F"/>
    <w:rsid w:val="00920040"/>
    <w:rsid w:val="00920D5A"/>
    <w:rsid w:val="00922F0C"/>
    <w:rsid w:val="00926EF7"/>
    <w:rsid w:val="00927671"/>
    <w:rsid w:val="009337A7"/>
    <w:rsid w:val="00934E00"/>
    <w:rsid w:val="00935C54"/>
    <w:rsid w:val="00937527"/>
    <w:rsid w:val="00947A89"/>
    <w:rsid w:val="00951A4E"/>
    <w:rsid w:val="00951C25"/>
    <w:rsid w:val="00951CD0"/>
    <w:rsid w:val="009561B3"/>
    <w:rsid w:val="00956536"/>
    <w:rsid w:val="00956A18"/>
    <w:rsid w:val="00956CBF"/>
    <w:rsid w:val="009576FB"/>
    <w:rsid w:val="00957946"/>
    <w:rsid w:val="0096017D"/>
    <w:rsid w:val="009634F1"/>
    <w:rsid w:val="00964D61"/>
    <w:rsid w:val="00965AB9"/>
    <w:rsid w:val="009675F1"/>
    <w:rsid w:val="0097041D"/>
    <w:rsid w:val="0097103D"/>
    <w:rsid w:val="00971CCF"/>
    <w:rsid w:val="0097248C"/>
    <w:rsid w:val="00982B76"/>
    <w:rsid w:val="00985C53"/>
    <w:rsid w:val="009A047E"/>
    <w:rsid w:val="009A219C"/>
    <w:rsid w:val="009A53E6"/>
    <w:rsid w:val="009A5AF4"/>
    <w:rsid w:val="009A7D75"/>
    <w:rsid w:val="009B25F9"/>
    <w:rsid w:val="009B4B05"/>
    <w:rsid w:val="009C37DC"/>
    <w:rsid w:val="009D0151"/>
    <w:rsid w:val="009D01AA"/>
    <w:rsid w:val="009D0363"/>
    <w:rsid w:val="009D4292"/>
    <w:rsid w:val="009D5CAF"/>
    <w:rsid w:val="009D6832"/>
    <w:rsid w:val="009D6884"/>
    <w:rsid w:val="009D730F"/>
    <w:rsid w:val="009D7EBC"/>
    <w:rsid w:val="009E117F"/>
    <w:rsid w:val="009E32B3"/>
    <w:rsid w:val="009E431D"/>
    <w:rsid w:val="009F15C1"/>
    <w:rsid w:val="009F1BBB"/>
    <w:rsid w:val="009F3F0C"/>
    <w:rsid w:val="009F7DD8"/>
    <w:rsid w:val="00A10905"/>
    <w:rsid w:val="00A128AC"/>
    <w:rsid w:val="00A17E2E"/>
    <w:rsid w:val="00A2566C"/>
    <w:rsid w:val="00A27731"/>
    <w:rsid w:val="00A32175"/>
    <w:rsid w:val="00A4169D"/>
    <w:rsid w:val="00A419AD"/>
    <w:rsid w:val="00A4611E"/>
    <w:rsid w:val="00A467D2"/>
    <w:rsid w:val="00A501F5"/>
    <w:rsid w:val="00A51DA2"/>
    <w:rsid w:val="00A54BAC"/>
    <w:rsid w:val="00A54FFD"/>
    <w:rsid w:val="00A56211"/>
    <w:rsid w:val="00A61597"/>
    <w:rsid w:val="00A62543"/>
    <w:rsid w:val="00A63514"/>
    <w:rsid w:val="00A651C9"/>
    <w:rsid w:val="00A67EB4"/>
    <w:rsid w:val="00A719A8"/>
    <w:rsid w:val="00A74162"/>
    <w:rsid w:val="00A75654"/>
    <w:rsid w:val="00A75B74"/>
    <w:rsid w:val="00A76BBE"/>
    <w:rsid w:val="00A80158"/>
    <w:rsid w:val="00A81C49"/>
    <w:rsid w:val="00A8236A"/>
    <w:rsid w:val="00A82EFF"/>
    <w:rsid w:val="00A83A7D"/>
    <w:rsid w:val="00A8795D"/>
    <w:rsid w:val="00A913DE"/>
    <w:rsid w:val="00A9411A"/>
    <w:rsid w:val="00A97783"/>
    <w:rsid w:val="00AA0AF5"/>
    <w:rsid w:val="00AA2379"/>
    <w:rsid w:val="00AA3264"/>
    <w:rsid w:val="00AA4263"/>
    <w:rsid w:val="00AA5C83"/>
    <w:rsid w:val="00AA6F1B"/>
    <w:rsid w:val="00AB1A99"/>
    <w:rsid w:val="00AB54AB"/>
    <w:rsid w:val="00AB7513"/>
    <w:rsid w:val="00AB790D"/>
    <w:rsid w:val="00AB7D79"/>
    <w:rsid w:val="00AC0461"/>
    <w:rsid w:val="00AC0ADD"/>
    <w:rsid w:val="00AC136D"/>
    <w:rsid w:val="00AC360E"/>
    <w:rsid w:val="00AC4200"/>
    <w:rsid w:val="00AC6E81"/>
    <w:rsid w:val="00AD311C"/>
    <w:rsid w:val="00AD57D2"/>
    <w:rsid w:val="00AE0E44"/>
    <w:rsid w:val="00AE1040"/>
    <w:rsid w:val="00AE13D1"/>
    <w:rsid w:val="00AE1895"/>
    <w:rsid w:val="00AE5396"/>
    <w:rsid w:val="00AF1927"/>
    <w:rsid w:val="00B0758C"/>
    <w:rsid w:val="00B07B45"/>
    <w:rsid w:val="00B1298D"/>
    <w:rsid w:val="00B14D7A"/>
    <w:rsid w:val="00B1613D"/>
    <w:rsid w:val="00B173E9"/>
    <w:rsid w:val="00B17559"/>
    <w:rsid w:val="00B21BE0"/>
    <w:rsid w:val="00B27154"/>
    <w:rsid w:val="00B3386F"/>
    <w:rsid w:val="00B344EA"/>
    <w:rsid w:val="00B360E0"/>
    <w:rsid w:val="00B36CA6"/>
    <w:rsid w:val="00B37D76"/>
    <w:rsid w:val="00B4188C"/>
    <w:rsid w:val="00B41EBE"/>
    <w:rsid w:val="00B46C31"/>
    <w:rsid w:val="00B523D3"/>
    <w:rsid w:val="00B528F2"/>
    <w:rsid w:val="00B54135"/>
    <w:rsid w:val="00B5503D"/>
    <w:rsid w:val="00B55B1B"/>
    <w:rsid w:val="00B577CB"/>
    <w:rsid w:val="00B64D49"/>
    <w:rsid w:val="00B712D9"/>
    <w:rsid w:val="00B733E3"/>
    <w:rsid w:val="00B73AB1"/>
    <w:rsid w:val="00B74352"/>
    <w:rsid w:val="00B80165"/>
    <w:rsid w:val="00B8022E"/>
    <w:rsid w:val="00B81C21"/>
    <w:rsid w:val="00B82F19"/>
    <w:rsid w:val="00B860AA"/>
    <w:rsid w:val="00B93BE9"/>
    <w:rsid w:val="00B93FEB"/>
    <w:rsid w:val="00B962C3"/>
    <w:rsid w:val="00B96E2F"/>
    <w:rsid w:val="00B97F7A"/>
    <w:rsid w:val="00BA1EFE"/>
    <w:rsid w:val="00BA39FC"/>
    <w:rsid w:val="00BA5623"/>
    <w:rsid w:val="00BA610C"/>
    <w:rsid w:val="00BA7E90"/>
    <w:rsid w:val="00BB3326"/>
    <w:rsid w:val="00BB45AF"/>
    <w:rsid w:val="00BB61CB"/>
    <w:rsid w:val="00BB726D"/>
    <w:rsid w:val="00BC1721"/>
    <w:rsid w:val="00BC78AC"/>
    <w:rsid w:val="00BD07A9"/>
    <w:rsid w:val="00BD2409"/>
    <w:rsid w:val="00BD4507"/>
    <w:rsid w:val="00BD48FC"/>
    <w:rsid w:val="00BD6294"/>
    <w:rsid w:val="00BD7E57"/>
    <w:rsid w:val="00BE1392"/>
    <w:rsid w:val="00BE2AEE"/>
    <w:rsid w:val="00BE3F28"/>
    <w:rsid w:val="00BF148D"/>
    <w:rsid w:val="00BF155C"/>
    <w:rsid w:val="00BF2B39"/>
    <w:rsid w:val="00BF378C"/>
    <w:rsid w:val="00BF4C77"/>
    <w:rsid w:val="00BF51BB"/>
    <w:rsid w:val="00C02C31"/>
    <w:rsid w:val="00C11201"/>
    <w:rsid w:val="00C11721"/>
    <w:rsid w:val="00C15DE9"/>
    <w:rsid w:val="00C170C0"/>
    <w:rsid w:val="00C20402"/>
    <w:rsid w:val="00C21CF3"/>
    <w:rsid w:val="00C21E8C"/>
    <w:rsid w:val="00C25B21"/>
    <w:rsid w:val="00C279B4"/>
    <w:rsid w:val="00C30601"/>
    <w:rsid w:val="00C338EC"/>
    <w:rsid w:val="00C36616"/>
    <w:rsid w:val="00C36636"/>
    <w:rsid w:val="00C415A7"/>
    <w:rsid w:val="00C447E6"/>
    <w:rsid w:val="00C458DB"/>
    <w:rsid w:val="00C51BA2"/>
    <w:rsid w:val="00C5336F"/>
    <w:rsid w:val="00C5458B"/>
    <w:rsid w:val="00C623C5"/>
    <w:rsid w:val="00C657D3"/>
    <w:rsid w:val="00C65B12"/>
    <w:rsid w:val="00C70E39"/>
    <w:rsid w:val="00C71DD0"/>
    <w:rsid w:val="00C71FE7"/>
    <w:rsid w:val="00C76C16"/>
    <w:rsid w:val="00C828CE"/>
    <w:rsid w:val="00C855CD"/>
    <w:rsid w:val="00C86AD0"/>
    <w:rsid w:val="00C90E06"/>
    <w:rsid w:val="00CA0AAC"/>
    <w:rsid w:val="00CA11C6"/>
    <w:rsid w:val="00CB2D39"/>
    <w:rsid w:val="00CB641E"/>
    <w:rsid w:val="00CC516F"/>
    <w:rsid w:val="00CC6C09"/>
    <w:rsid w:val="00CD05FF"/>
    <w:rsid w:val="00CD4B31"/>
    <w:rsid w:val="00CD52AE"/>
    <w:rsid w:val="00CD5453"/>
    <w:rsid w:val="00CD66C2"/>
    <w:rsid w:val="00CE3A31"/>
    <w:rsid w:val="00CE42D4"/>
    <w:rsid w:val="00CE5568"/>
    <w:rsid w:val="00CE7F8B"/>
    <w:rsid w:val="00CF0440"/>
    <w:rsid w:val="00CF39D6"/>
    <w:rsid w:val="00CF5D9C"/>
    <w:rsid w:val="00D05B8B"/>
    <w:rsid w:val="00D06B12"/>
    <w:rsid w:val="00D07F66"/>
    <w:rsid w:val="00D118C4"/>
    <w:rsid w:val="00D15C52"/>
    <w:rsid w:val="00D16AFC"/>
    <w:rsid w:val="00D16FBD"/>
    <w:rsid w:val="00D25638"/>
    <w:rsid w:val="00D30848"/>
    <w:rsid w:val="00D319C8"/>
    <w:rsid w:val="00D40432"/>
    <w:rsid w:val="00D40B0F"/>
    <w:rsid w:val="00D4167B"/>
    <w:rsid w:val="00D43C10"/>
    <w:rsid w:val="00D44BC4"/>
    <w:rsid w:val="00D46157"/>
    <w:rsid w:val="00D50305"/>
    <w:rsid w:val="00D5407F"/>
    <w:rsid w:val="00D55510"/>
    <w:rsid w:val="00D579AD"/>
    <w:rsid w:val="00D57DFA"/>
    <w:rsid w:val="00D63303"/>
    <w:rsid w:val="00D63A7C"/>
    <w:rsid w:val="00D67181"/>
    <w:rsid w:val="00D6736F"/>
    <w:rsid w:val="00D67CE5"/>
    <w:rsid w:val="00D71188"/>
    <w:rsid w:val="00D7125B"/>
    <w:rsid w:val="00D762F9"/>
    <w:rsid w:val="00D76A11"/>
    <w:rsid w:val="00D82145"/>
    <w:rsid w:val="00D9122F"/>
    <w:rsid w:val="00D93829"/>
    <w:rsid w:val="00D96B09"/>
    <w:rsid w:val="00D97717"/>
    <w:rsid w:val="00DA2C8B"/>
    <w:rsid w:val="00DB5A89"/>
    <w:rsid w:val="00DB5AFD"/>
    <w:rsid w:val="00DB5E42"/>
    <w:rsid w:val="00DB6467"/>
    <w:rsid w:val="00DC3BB8"/>
    <w:rsid w:val="00DC3FC2"/>
    <w:rsid w:val="00DD2A5F"/>
    <w:rsid w:val="00DE1ADB"/>
    <w:rsid w:val="00DF09B2"/>
    <w:rsid w:val="00DF3824"/>
    <w:rsid w:val="00E0073C"/>
    <w:rsid w:val="00E00DB4"/>
    <w:rsid w:val="00E02A97"/>
    <w:rsid w:val="00E0744B"/>
    <w:rsid w:val="00E10209"/>
    <w:rsid w:val="00E10F3B"/>
    <w:rsid w:val="00E13658"/>
    <w:rsid w:val="00E13A72"/>
    <w:rsid w:val="00E1420D"/>
    <w:rsid w:val="00E234C1"/>
    <w:rsid w:val="00E24AFD"/>
    <w:rsid w:val="00E33C67"/>
    <w:rsid w:val="00E3409E"/>
    <w:rsid w:val="00E356A5"/>
    <w:rsid w:val="00E41FA6"/>
    <w:rsid w:val="00E51226"/>
    <w:rsid w:val="00E5276E"/>
    <w:rsid w:val="00E5318A"/>
    <w:rsid w:val="00E560BC"/>
    <w:rsid w:val="00E57116"/>
    <w:rsid w:val="00E577E2"/>
    <w:rsid w:val="00E65BAA"/>
    <w:rsid w:val="00E6666D"/>
    <w:rsid w:val="00E67A64"/>
    <w:rsid w:val="00E72081"/>
    <w:rsid w:val="00E75C01"/>
    <w:rsid w:val="00E76DEC"/>
    <w:rsid w:val="00E9308F"/>
    <w:rsid w:val="00E967C5"/>
    <w:rsid w:val="00EA09F4"/>
    <w:rsid w:val="00EA2DB8"/>
    <w:rsid w:val="00EA489D"/>
    <w:rsid w:val="00EA4B90"/>
    <w:rsid w:val="00EA71DA"/>
    <w:rsid w:val="00EB07CE"/>
    <w:rsid w:val="00EB0A3B"/>
    <w:rsid w:val="00EB5171"/>
    <w:rsid w:val="00EB5CDF"/>
    <w:rsid w:val="00EB68D9"/>
    <w:rsid w:val="00EB7D71"/>
    <w:rsid w:val="00EC0B91"/>
    <w:rsid w:val="00EC39AD"/>
    <w:rsid w:val="00EC6320"/>
    <w:rsid w:val="00ED28CB"/>
    <w:rsid w:val="00ED2EBE"/>
    <w:rsid w:val="00ED62D1"/>
    <w:rsid w:val="00ED6E94"/>
    <w:rsid w:val="00ED791A"/>
    <w:rsid w:val="00EE14DD"/>
    <w:rsid w:val="00EE18B3"/>
    <w:rsid w:val="00EE6833"/>
    <w:rsid w:val="00EE6EFC"/>
    <w:rsid w:val="00EF52B0"/>
    <w:rsid w:val="00F002E4"/>
    <w:rsid w:val="00F01820"/>
    <w:rsid w:val="00F02273"/>
    <w:rsid w:val="00F042DF"/>
    <w:rsid w:val="00F0595A"/>
    <w:rsid w:val="00F060BB"/>
    <w:rsid w:val="00F1219A"/>
    <w:rsid w:val="00F14A51"/>
    <w:rsid w:val="00F178C0"/>
    <w:rsid w:val="00F2623E"/>
    <w:rsid w:val="00F26C4C"/>
    <w:rsid w:val="00F32026"/>
    <w:rsid w:val="00F34B04"/>
    <w:rsid w:val="00F34C09"/>
    <w:rsid w:val="00F36C37"/>
    <w:rsid w:val="00F36D87"/>
    <w:rsid w:val="00F4181E"/>
    <w:rsid w:val="00F471F9"/>
    <w:rsid w:val="00F50093"/>
    <w:rsid w:val="00F55546"/>
    <w:rsid w:val="00F56D6A"/>
    <w:rsid w:val="00F61B95"/>
    <w:rsid w:val="00F62CA2"/>
    <w:rsid w:val="00F6307E"/>
    <w:rsid w:val="00F637C1"/>
    <w:rsid w:val="00F65444"/>
    <w:rsid w:val="00F659BB"/>
    <w:rsid w:val="00F66415"/>
    <w:rsid w:val="00F7202F"/>
    <w:rsid w:val="00F733EA"/>
    <w:rsid w:val="00F74BA6"/>
    <w:rsid w:val="00F76D71"/>
    <w:rsid w:val="00F77039"/>
    <w:rsid w:val="00F858A3"/>
    <w:rsid w:val="00FA036C"/>
    <w:rsid w:val="00FB3BE8"/>
    <w:rsid w:val="00FB3D71"/>
    <w:rsid w:val="00FC0F54"/>
    <w:rsid w:val="00FC372F"/>
    <w:rsid w:val="00FC7CC1"/>
    <w:rsid w:val="00FD019D"/>
    <w:rsid w:val="00FD01D9"/>
    <w:rsid w:val="00FD140B"/>
    <w:rsid w:val="00FD15D0"/>
    <w:rsid w:val="00FD1DAC"/>
    <w:rsid w:val="00FD2CED"/>
    <w:rsid w:val="00FD362B"/>
    <w:rsid w:val="00FD5438"/>
    <w:rsid w:val="00FD6B0B"/>
    <w:rsid w:val="00FD764D"/>
    <w:rsid w:val="00FD7B69"/>
    <w:rsid w:val="00FD7CB6"/>
    <w:rsid w:val="00FF25F2"/>
    <w:rsid w:val="00FF5C7F"/>
    <w:rsid w:val="00FF7E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1D0F7"/>
  <w15:chartTrackingRefBased/>
  <w15:docId w15:val="{3A59516E-2F66-4288-9084-BB288343C1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976"/>
    <w:pPr>
      <w:ind w:firstLine="720"/>
      <w:jc w:val="both"/>
    </w:pPr>
    <w:rPr>
      <w:rFonts w:ascii="Times New Roman" w:hAnsi="Times New Roman"/>
      <w:sz w:val="24"/>
      <w:szCs w:val="24"/>
    </w:rPr>
  </w:style>
  <w:style w:type="paragraph" w:styleId="Heading1">
    <w:name w:val="heading 1"/>
    <w:aliases w:val="h1Aim Header"/>
    <w:basedOn w:val="Normal"/>
    <w:next w:val="Normal"/>
    <w:link w:val="Heading1Char"/>
    <w:uiPriority w:val="9"/>
    <w:qFormat/>
    <w:rsid w:val="00393696"/>
    <w:pPr>
      <w:outlineLvl w:val="0"/>
    </w:pPr>
    <w:rPr>
      <w:b/>
      <w:sz w:val="28"/>
    </w:rPr>
  </w:style>
  <w:style w:type="paragraph" w:styleId="Heading2">
    <w:name w:val="heading 2"/>
    <w:aliases w:val="h2Sub Aim"/>
    <w:basedOn w:val="Normal"/>
    <w:next w:val="Normal"/>
    <w:link w:val="Heading2Char"/>
    <w:uiPriority w:val="9"/>
    <w:unhideWhenUsed/>
    <w:qFormat/>
    <w:rsid w:val="00393696"/>
    <w:pPr>
      <w:outlineLvl w:val="1"/>
    </w:pPr>
    <w:rPr>
      <w:u w:val="single"/>
    </w:rPr>
  </w:style>
  <w:style w:type="paragraph" w:styleId="Heading3">
    <w:name w:val="heading 3"/>
    <w:aliases w:val="h3Publications"/>
    <w:basedOn w:val="Normal"/>
    <w:next w:val="Normal"/>
    <w:link w:val="Heading3Char"/>
    <w:uiPriority w:val="9"/>
    <w:unhideWhenUsed/>
    <w:qFormat/>
    <w:rsid w:val="00077166"/>
    <w:pPr>
      <w:keepNext/>
      <w:keepLines/>
      <w:spacing w:before="40" w:after="0"/>
      <w:outlineLvl w:val="2"/>
    </w:pPr>
    <w:rPr>
      <w:rFonts w:eastAsiaTheme="majorEastAsia" w:cstheme="majorBidi"/>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AB790D"/>
    <w:pPr>
      <w:spacing w:after="200" w:line="240" w:lineRule="auto"/>
    </w:pPr>
    <w:rPr>
      <w:i/>
      <w:iCs/>
      <w:color w:val="44546A" w:themeColor="text2"/>
      <w:sz w:val="18"/>
      <w:szCs w:val="18"/>
    </w:rPr>
  </w:style>
  <w:style w:type="character" w:customStyle="1" w:styleId="MTEquationSection">
    <w:name w:val="MTEquationSection"/>
    <w:basedOn w:val="DefaultParagraphFont"/>
    <w:rsid w:val="00C36636"/>
    <w:rPr>
      <w:vanish/>
      <w:color w:val="FF0000"/>
      <w:sz w:val="24"/>
      <w:szCs w:val="24"/>
    </w:rPr>
  </w:style>
  <w:style w:type="character" w:customStyle="1" w:styleId="Heading1Char">
    <w:name w:val="Heading 1 Char"/>
    <w:aliases w:val="h1Aim Header Char"/>
    <w:basedOn w:val="DefaultParagraphFont"/>
    <w:link w:val="Heading1"/>
    <w:uiPriority w:val="9"/>
    <w:rsid w:val="00393696"/>
    <w:rPr>
      <w:b/>
      <w:sz w:val="28"/>
      <w:szCs w:val="24"/>
    </w:rPr>
  </w:style>
  <w:style w:type="character" w:customStyle="1" w:styleId="Heading2Char">
    <w:name w:val="Heading 2 Char"/>
    <w:aliases w:val="h2Sub Aim Char"/>
    <w:basedOn w:val="DefaultParagraphFont"/>
    <w:link w:val="Heading2"/>
    <w:uiPriority w:val="9"/>
    <w:rsid w:val="00393696"/>
    <w:rPr>
      <w:sz w:val="24"/>
      <w:szCs w:val="24"/>
      <w:u w:val="single"/>
    </w:rPr>
  </w:style>
  <w:style w:type="paragraph" w:styleId="ListParagraph">
    <w:name w:val="List Paragraph"/>
    <w:basedOn w:val="Normal"/>
    <w:uiPriority w:val="34"/>
    <w:qFormat/>
    <w:rsid w:val="005501B6"/>
    <w:pPr>
      <w:ind w:left="720"/>
      <w:contextualSpacing/>
    </w:pPr>
  </w:style>
  <w:style w:type="paragraph" w:styleId="Header">
    <w:name w:val="header"/>
    <w:basedOn w:val="Normal"/>
    <w:link w:val="HeaderChar"/>
    <w:uiPriority w:val="99"/>
    <w:unhideWhenUsed/>
    <w:rsid w:val="00CC6C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C09"/>
    <w:rPr>
      <w:sz w:val="24"/>
      <w:szCs w:val="24"/>
    </w:rPr>
  </w:style>
  <w:style w:type="paragraph" w:styleId="Footer">
    <w:name w:val="footer"/>
    <w:basedOn w:val="Normal"/>
    <w:link w:val="FooterChar"/>
    <w:uiPriority w:val="99"/>
    <w:unhideWhenUsed/>
    <w:rsid w:val="00CC6C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6C09"/>
    <w:rPr>
      <w:sz w:val="24"/>
      <w:szCs w:val="24"/>
    </w:rPr>
  </w:style>
  <w:style w:type="paragraph" w:styleId="NoSpacing">
    <w:name w:val="No Spacing"/>
    <w:uiPriority w:val="1"/>
    <w:qFormat/>
    <w:rsid w:val="00551EC5"/>
    <w:pPr>
      <w:spacing w:after="0" w:line="240" w:lineRule="auto"/>
      <w:ind w:firstLine="720"/>
      <w:jc w:val="both"/>
    </w:pPr>
    <w:rPr>
      <w:sz w:val="24"/>
      <w:szCs w:val="24"/>
    </w:rPr>
  </w:style>
  <w:style w:type="paragraph" w:styleId="Bibliography">
    <w:name w:val="Bibliography"/>
    <w:basedOn w:val="Normal"/>
    <w:next w:val="Normal"/>
    <w:uiPriority w:val="37"/>
    <w:unhideWhenUsed/>
    <w:rsid w:val="00F02273"/>
    <w:pPr>
      <w:spacing w:after="0" w:line="240" w:lineRule="auto"/>
      <w:ind w:left="720" w:hanging="720"/>
    </w:pPr>
  </w:style>
  <w:style w:type="paragraph" w:customStyle="1" w:styleId="FigCap">
    <w:name w:val="FigCap"/>
    <w:basedOn w:val="Caption"/>
    <w:link w:val="FigCapChar"/>
    <w:qFormat/>
    <w:rsid w:val="0045722B"/>
    <w:rPr>
      <w:i w:val="0"/>
      <w:color w:val="auto"/>
      <w:sz w:val="20"/>
    </w:rPr>
  </w:style>
  <w:style w:type="paragraph" w:styleId="BalloonText">
    <w:name w:val="Balloon Text"/>
    <w:basedOn w:val="Normal"/>
    <w:link w:val="BalloonTextChar"/>
    <w:uiPriority w:val="99"/>
    <w:semiHidden/>
    <w:unhideWhenUsed/>
    <w:rsid w:val="0045722B"/>
    <w:pPr>
      <w:spacing w:after="0" w:line="240" w:lineRule="auto"/>
    </w:pPr>
    <w:rPr>
      <w:rFonts w:ascii="Segoe UI" w:hAnsi="Segoe UI" w:cs="Segoe UI"/>
      <w:sz w:val="18"/>
      <w:szCs w:val="18"/>
    </w:rPr>
  </w:style>
  <w:style w:type="character" w:customStyle="1" w:styleId="CaptionChar">
    <w:name w:val="Caption Char"/>
    <w:basedOn w:val="DefaultParagraphFont"/>
    <w:link w:val="Caption"/>
    <w:uiPriority w:val="35"/>
    <w:rsid w:val="0045722B"/>
    <w:rPr>
      <w:i/>
      <w:iCs/>
      <w:color w:val="44546A" w:themeColor="text2"/>
      <w:sz w:val="18"/>
      <w:szCs w:val="18"/>
    </w:rPr>
  </w:style>
  <w:style w:type="character" w:customStyle="1" w:styleId="FigCapChar">
    <w:name w:val="FigCap Char"/>
    <w:basedOn w:val="CaptionChar"/>
    <w:link w:val="FigCap"/>
    <w:rsid w:val="0045722B"/>
    <w:rPr>
      <w:i w:val="0"/>
      <w:iCs/>
      <w:color w:val="44546A" w:themeColor="text2"/>
      <w:sz w:val="20"/>
      <w:szCs w:val="18"/>
    </w:rPr>
  </w:style>
  <w:style w:type="character" w:customStyle="1" w:styleId="BalloonTextChar">
    <w:name w:val="Balloon Text Char"/>
    <w:basedOn w:val="DefaultParagraphFont"/>
    <w:link w:val="BalloonText"/>
    <w:uiPriority w:val="99"/>
    <w:semiHidden/>
    <w:rsid w:val="0045722B"/>
    <w:rPr>
      <w:rFonts w:ascii="Segoe UI" w:hAnsi="Segoe UI" w:cs="Segoe UI"/>
      <w:sz w:val="18"/>
      <w:szCs w:val="18"/>
    </w:rPr>
  </w:style>
  <w:style w:type="paragraph" w:customStyle="1" w:styleId="figurecaption">
    <w:name w:val="figurecaption"/>
    <w:basedOn w:val="Normal"/>
    <w:next w:val="Normal"/>
    <w:rsid w:val="00937527"/>
    <w:pPr>
      <w:keepLines/>
      <w:overflowPunct w:val="0"/>
      <w:autoSpaceDE w:val="0"/>
      <w:autoSpaceDN w:val="0"/>
      <w:adjustRightInd w:val="0"/>
      <w:spacing w:before="120" w:after="240" w:line="220" w:lineRule="atLeast"/>
      <w:ind w:firstLine="0"/>
      <w:jc w:val="center"/>
      <w:textAlignment w:val="baseline"/>
    </w:pPr>
    <w:rPr>
      <w:rFonts w:eastAsia="Times New Roman" w:cs="Times New Roman"/>
      <w:sz w:val="18"/>
      <w:szCs w:val="20"/>
    </w:rPr>
  </w:style>
  <w:style w:type="paragraph" w:customStyle="1" w:styleId="MTDisplayEquation">
    <w:name w:val="MTDisplayEquation"/>
    <w:basedOn w:val="Normal"/>
    <w:next w:val="Normal"/>
    <w:link w:val="MTDisplayEquationChar"/>
    <w:rsid w:val="00956536"/>
    <w:pPr>
      <w:tabs>
        <w:tab w:val="center" w:pos="4680"/>
        <w:tab w:val="right" w:pos="9360"/>
      </w:tabs>
    </w:pPr>
    <w:rPr>
      <w:rFonts w:cs="Times New Roman"/>
    </w:rPr>
  </w:style>
  <w:style w:type="character" w:customStyle="1" w:styleId="MTDisplayEquationChar">
    <w:name w:val="MTDisplayEquation Char"/>
    <w:basedOn w:val="DefaultParagraphFont"/>
    <w:link w:val="MTDisplayEquation"/>
    <w:rsid w:val="00956536"/>
    <w:rPr>
      <w:rFonts w:ascii="Times New Roman" w:hAnsi="Times New Roman" w:cs="Times New Roman"/>
      <w:sz w:val="24"/>
      <w:szCs w:val="24"/>
    </w:rPr>
  </w:style>
  <w:style w:type="character" w:customStyle="1" w:styleId="Heading3Char">
    <w:name w:val="Heading 3 Char"/>
    <w:aliases w:val="h3Publications Char"/>
    <w:basedOn w:val="DefaultParagraphFont"/>
    <w:link w:val="Heading3"/>
    <w:uiPriority w:val="9"/>
    <w:rsid w:val="00077166"/>
    <w:rPr>
      <w:rFonts w:ascii="Times New Roman" w:eastAsiaTheme="majorEastAsia" w:hAnsi="Times New Roman" w:cstheme="majorBidi"/>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6061">
      <w:bodyDiv w:val="1"/>
      <w:marLeft w:val="0"/>
      <w:marRight w:val="0"/>
      <w:marTop w:val="0"/>
      <w:marBottom w:val="0"/>
      <w:divBdr>
        <w:top w:val="none" w:sz="0" w:space="0" w:color="auto"/>
        <w:left w:val="none" w:sz="0" w:space="0" w:color="auto"/>
        <w:bottom w:val="none" w:sz="0" w:space="0" w:color="auto"/>
        <w:right w:val="none" w:sz="0" w:space="0" w:color="auto"/>
      </w:divBdr>
      <w:divsChild>
        <w:div w:id="41057471">
          <w:blockQuote w:val="1"/>
          <w:marLeft w:val="600"/>
          <w:marRight w:val="0"/>
          <w:marTop w:val="0"/>
          <w:marBottom w:val="0"/>
          <w:divBdr>
            <w:top w:val="none" w:sz="0" w:space="0" w:color="auto"/>
            <w:left w:val="none" w:sz="0" w:space="0" w:color="auto"/>
            <w:bottom w:val="none" w:sz="0" w:space="0" w:color="auto"/>
            <w:right w:val="none" w:sz="0" w:space="0" w:color="auto"/>
          </w:divBdr>
          <w:divsChild>
            <w:div w:id="359362511">
              <w:blockQuote w:val="1"/>
              <w:marLeft w:val="600"/>
              <w:marRight w:val="0"/>
              <w:marTop w:val="0"/>
              <w:marBottom w:val="0"/>
              <w:divBdr>
                <w:top w:val="none" w:sz="0" w:space="0" w:color="auto"/>
                <w:left w:val="none" w:sz="0" w:space="0" w:color="auto"/>
                <w:bottom w:val="none" w:sz="0" w:space="0" w:color="auto"/>
                <w:right w:val="none" w:sz="0" w:space="0" w:color="auto"/>
              </w:divBdr>
              <w:divsChild>
                <w:div w:id="700590387">
                  <w:blockQuote w:val="1"/>
                  <w:marLeft w:val="600"/>
                  <w:marRight w:val="0"/>
                  <w:marTop w:val="0"/>
                  <w:marBottom w:val="0"/>
                  <w:divBdr>
                    <w:top w:val="none" w:sz="0" w:space="0" w:color="auto"/>
                    <w:left w:val="none" w:sz="0" w:space="0" w:color="auto"/>
                    <w:bottom w:val="none" w:sz="0" w:space="0" w:color="auto"/>
                    <w:right w:val="none" w:sz="0" w:space="0" w:color="auto"/>
                  </w:divBdr>
                  <w:divsChild>
                    <w:div w:id="949628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0679521">
          <w:blockQuote w:val="1"/>
          <w:marLeft w:val="600"/>
          <w:marRight w:val="0"/>
          <w:marTop w:val="0"/>
          <w:marBottom w:val="0"/>
          <w:divBdr>
            <w:top w:val="none" w:sz="0" w:space="0" w:color="auto"/>
            <w:left w:val="none" w:sz="0" w:space="0" w:color="auto"/>
            <w:bottom w:val="none" w:sz="0" w:space="0" w:color="auto"/>
            <w:right w:val="none" w:sz="0" w:space="0" w:color="auto"/>
          </w:divBdr>
          <w:divsChild>
            <w:div w:id="87318111">
              <w:blockQuote w:val="1"/>
              <w:marLeft w:val="600"/>
              <w:marRight w:val="0"/>
              <w:marTop w:val="0"/>
              <w:marBottom w:val="0"/>
              <w:divBdr>
                <w:top w:val="none" w:sz="0" w:space="0" w:color="auto"/>
                <w:left w:val="none" w:sz="0" w:space="0" w:color="auto"/>
                <w:bottom w:val="none" w:sz="0" w:space="0" w:color="auto"/>
                <w:right w:val="none" w:sz="0" w:space="0" w:color="auto"/>
              </w:divBdr>
              <w:divsChild>
                <w:div w:id="232207230">
                  <w:marLeft w:val="0"/>
                  <w:marRight w:val="0"/>
                  <w:marTop w:val="0"/>
                  <w:marBottom w:val="0"/>
                  <w:divBdr>
                    <w:top w:val="none" w:sz="0" w:space="0" w:color="auto"/>
                    <w:left w:val="none" w:sz="0" w:space="0" w:color="auto"/>
                    <w:bottom w:val="none" w:sz="0" w:space="0" w:color="auto"/>
                    <w:right w:val="none" w:sz="0" w:space="0" w:color="auto"/>
                  </w:divBdr>
                </w:div>
              </w:divsChild>
            </w:div>
            <w:div w:id="1378817476">
              <w:blockQuote w:val="1"/>
              <w:marLeft w:val="600"/>
              <w:marRight w:val="0"/>
              <w:marTop w:val="0"/>
              <w:marBottom w:val="0"/>
              <w:divBdr>
                <w:top w:val="none" w:sz="0" w:space="0" w:color="auto"/>
                <w:left w:val="none" w:sz="0" w:space="0" w:color="auto"/>
                <w:bottom w:val="none" w:sz="0" w:space="0" w:color="auto"/>
                <w:right w:val="none" w:sz="0" w:space="0" w:color="auto"/>
              </w:divBdr>
              <w:divsChild>
                <w:div w:id="1517378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233617">
          <w:blockQuote w:val="1"/>
          <w:marLeft w:val="600"/>
          <w:marRight w:val="0"/>
          <w:marTop w:val="0"/>
          <w:marBottom w:val="0"/>
          <w:divBdr>
            <w:top w:val="none" w:sz="0" w:space="0" w:color="auto"/>
            <w:left w:val="none" w:sz="0" w:space="0" w:color="auto"/>
            <w:bottom w:val="none" w:sz="0" w:space="0" w:color="auto"/>
            <w:right w:val="none" w:sz="0" w:space="0" w:color="auto"/>
          </w:divBdr>
          <w:divsChild>
            <w:div w:id="2126733236">
              <w:marLeft w:val="0"/>
              <w:marRight w:val="0"/>
              <w:marTop w:val="0"/>
              <w:marBottom w:val="0"/>
              <w:divBdr>
                <w:top w:val="none" w:sz="0" w:space="0" w:color="auto"/>
                <w:left w:val="none" w:sz="0" w:space="0" w:color="auto"/>
                <w:bottom w:val="none" w:sz="0" w:space="0" w:color="auto"/>
                <w:right w:val="none" w:sz="0" w:space="0" w:color="auto"/>
              </w:divBdr>
            </w:div>
          </w:divsChild>
        </w:div>
        <w:div w:id="551163005">
          <w:blockQuote w:val="1"/>
          <w:marLeft w:val="600"/>
          <w:marRight w:val="0"/>
          <w:marTop w:val="0"/>
          <w:marBottom w:val="0"/>
          <w:divBdr>
            <w:top w:val="none" w:sz="0" w:space="0" w:color="auto"/>
            <w:left w:val="none" w:sz="0" w:space="0" w:color="auto"/>
            <w:bottom w:val="none" w:sz="0" w:space="0" w:color="auto"/>
            <w:right w:val="none" w:sz="0" w:space="0" w:color="auto"/>
          </w:divBdr>
          <w:divsChild>
            <w:div w:id="1213882572">
              <w:blockQuote w:val="1"/>
              <w:marLeft w:val="600"/>
              <w:marRight w:val="0"/>
              <w:marTop w:val="0"/>
              <w:marBottom w:val="0"/>
              <w:divBdr>
                <w:top w:val="none" w:sz="0" w:space="0" w:color="auto"/>
                <w:left w:val="none" w:sz="0" w:space="0" w:color="auto"/>
                <w:bottom w:val="none" w:sz="0" w:space="0" w:color="auto"/>
                <w:right w:val="none" w:sz="0" w:space="0" w:color="auto"/>
              </w:divBdr>
              <w:divsChild>
                <w:div w:id="49264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520259">
          <w:blockQuote w:val="1"/>
          <w:marLeft w:val="600"/>
          <w:marRight w:val="0"/>
          <w:marTop w:val="0"/>
          <w:marBottom w:val="0"/>
          <w:divBdr>
            <w:top w:val="none" w:sz="0" w:space="0" w:color="auto"/>
            <w:left w:val="none" w:sz="0" w:space="0" w:color="auto"/>
            <w:bottom w:val="none" w:sz="0" w:space="0" w:color="auto"/>
            <w:right w:val="none" w:sz="0" w:space="0" w:color="auto"/>
          </w:divBdr>
          <w:divsChild>
            <w:div w:id="502476858">
              <w:marLeft w:val="0"/>
              <w:marRight w:val="0"/>
              <w:marTop w:val="0"/>
              <w:marBottom w:val="0"/>
              <w:divBdr>
                <w:top w:val="none" w:sz="0" w:space="0" w:color="auto"/>
                <w:left w:val="none" w:sz="0" w:space="0" w:color="auto"/>
                <w:bottom w:val="none" w:sz="0" w:space="0" w:color="auto"/>
                <w:right w:val="none" w:sz="0" w:space="0" w:color="auto"/>
              </w:divBdr>
            </w:div>
          </w:divsChild>
        </w:div>
        <w:div w:id="875506341">
          <w:blockQuote w:val="1"/>
          <w:marLeft w:val="600"/>
          <w:marRight w:val="0"/>
          <w:marTop w:val="0"/>
          <w:marBottom w:val="0"/>
          <w:divBdr>
            <w:top w:val="none" w:sz="0" w:space="0" w:color="auto"/>
            <w:left w:val="none" w:sz="0" w:space="0" w:color="auto"/>
            <w:bottom w:val="none" w:sz="0" w:space="0" w:color="auto"/>
            <w:right w:val="none" w:sz="0" w:space="0" w:color="auto"/>
          </w:divBdr>
          <w:divsChild>
            <w:div w:id="1826820902">
              <w:marLeft w:val="0"/>
              <w:marRight w:val="0"/>
              <w:marTop w:val="0"/>
              <w:marBottom w:val="0"/>
              <w:divBdr>
                <w:top w:val="none" w:sz="0" w:space="0" w:color="auto"/>
                <w:left w:val="none" w:sz="0" w:space="0" w:color="auto"/>
                <w:bottom w:val="none" w:sz="0" w:space="0" w:color="auto"/>
                <w:right w:val="none" w:sz="0" w:space="0" w:color="auto"/>
              </w:divBdr>
            </w:div>
          </w:divsChild>
        </w:div>
        <w:div w:id="1252396152">
          <w:blockQuote w:val="1"/>
          <w:marLeft w:val="600"/>
          <w:marRight w:val="0"/>
          <w:marTop w:val="0"/>
          <w:marBottom w:val="0"/>
          <w:divBdr>
            <w:top w:val="none" w:sz="0" w:space="0" w:color="auto"/>
            <w:left w:val="none" w:sz="0" w:space="0" w:color="auto"/>
            <w:bottom w:val="none" w:sz="0" w:space="0" w:color="auto"/>
            <w:right w:val="none" w:sz="0" w:space="0" w:color="auto"/>
          </w:divBdr>
          <w:divsChild>
            <w:div w:id="1014497996">
              <w:blockQuote w:val="1"/>
              <w:marLeft w:val="600"/>
              <w:marRight w:val="0"/>
              <w:marTop w:val="0"/>
              <w:marBottom w:val="0"/>
              <w:divBdr>
                <w:top w:val="none" w:sz="0" w:space="0" w:color="auto"/>
                <w:left w:val="none" w:sz="0" w:space="0" w:color="auto"/>
                <w:bottom w:val="none" w:sz="0" w:space="0" w:color="auto"/>
                <w:right w:val="none" w:sz="0" w:space="0" w:color="auto"/>
              </w:divBdr>
              <w:divsChild>
                <w:div w:id="186112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980142">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479121">
              <w:blockQuote w:val="1"/>
              <w:marLeft w:val="600"/>
              <w:marRight w:val="0"/>
              <w:marTop w:val="0"/>
              <w:marBottom w:val="0"/>
              <w:divBdr>
                <w:top w:val="none" w:sz="0" w:space="0" w:color="auto"/>
                <w:left w:val="none" w:sz="0" w:space="0" w:color="auto"/>
                <w:bottom w:val="none" w:sz="0" w:space="0" w:color="auto"/>
                <w:right w:val="none" w:sz="0" w:space="0" w:color="auto"/>
              </w:divBdr>
              <w:divsChild>
                <w:div w:id="153152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417439">
          <w:blockQuote w:val="1"/>
          <w:marLeft w:val="600"/>
          <w:marRight w:val="0"/>
          <w:marTop w:val="0"/>
          <w:marBottom w:val="0"/>
          <w:divBdr>
            <w:top w:val="none" w:sz="0" w:space="0" w:color="auto"/>
            <w:left w:val="none" w:sz="0" w:space="0" w:color="auto"/>
            <w:bottom w:val="none" w:sz="0" w:space="0" w:color="auto"/>
            <w:right w:val="none" w:sz="0" w:space="0" w:color="auto"/>
          </w:divBdr>
          <w:divsChild>
            <w:div w:id="17741280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2111291">
                  <w:blockQuote w:val="1"/>
                  <w:marLeft w:val="600"/>
                  <w:marRight w:val="0"/>
                  <w:marTop w:val="0"/>
                  <w:marBottom w:val="0"/>
                  <w:divBdr>
                    <w:top w:val="none" w:sz="0" w:space="0" w:color="auto"/>
                    <w:left w:val="none" w:sz="0" w:space="0" w:color="auto"/>
                    <w:bottom w:val="none" w:sz="0" w:space="0" w:color="auto"/>
                    <w:right w:val="none" w:sz="0" w:space="0" w:color="auto"/>
                  </w:divBdr>
                  <w:divsChild>
                    <w:div w:id="2140149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7246943">
          <w:blockQuote w:val="1"/>
          <w:marLeft w:val="600"/>
          <w:marRight w:val="0"/>
          <w:marTop w:val="0"/>
          <w:marBottom w:val="0"/>
          <w:divBdr>
            <w:top w:val="none" w:sz="0" w:space="0" w:color="auto"/>
            <w:left w:val="none" w:sz="0" w:space="0" w:color="auto"/>
            <w:bottom w:val="none" w:sz="0" w:space="0" w:color="auto"/>
            <w:right w:val="none" w:sz="0" w:space="0" w:color="auto"/>
          </w:divBdr>
          <w:divsChild>
            <w:div w:id="1025255326">
              <w:marLeft w:val="0"/>
              <w:marRight w:val="0"/>
              <w:marTop w:val="0"/>
              <w:marBottom w:val="0"/>
              <w:divBdr>
                <w:top w:val="none" w:sz="0" w:space="0" w:color="auto"/>
                <w:left w:val="none" w:sz="0" w:space="0" w:color="auto"/>
                <w:bottom w:val="none" w:sz="0" w:space="0" w:color="auto"/>
                <w:right w:val="none" w:sz="0" w:space="0" w:color="auto"/>
              </w:divBdr>
            </w:div>
          </w:divsChild>
        </w:div>
        <w:div w:id="1699238915">
          <w:blockQuote w:val="1"/>
          <w:marLeft w:val="600"/>
          <w:marRight w:val="0"/>
          <w:marTop w:val="0"/>
          <w:marBottom w:val="0"/>
          <w:divBdr>
            <w:top w:val="none" w:sz="0" w:space="0" w:color="auto"/>
            <w:left w:val="none" w:sz="0" w:space="0" w:color="auto"/>
            <w:bottom w:val="none" w:sz="0" w:space="0" w:color="auto"/>
            <w:right w:val="none" w:sz="0" w:space="0" w:color="auto"/>
          </w:divBdr>
          <w:divsChild>
            <w:div w:id="1663117601">
              <w:blockQuote w:val="1"/>
              <w:marLeft w:val="600"/>
              <w:marRight w:val="0"/>
              <w:marTop w:val="0"/>
              <w:marBottom w:val="0"/>
              <w:divBdr>
                <w:top w:val="none" w:sz="0" w:space="0" w:color="auto"/>
                <w:left w:val="none" w:sz="0" w:space="0" w:color="auto"/>
                <w:bottom w:val="none" w:sz="0" w:space="0" w:color="auto"/>
                <w:right w:val="none" w:sz="0" w:space="0" w:color="auto"/>
              </w:divBdr>
              <w:divsChild>
                <w:div w:id="29591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786263">
          <w:blockQuote w:val="1"/>
          <w:marLeft w:val="600"/>
          <w:marRight w:val="0"/>
          <w:marTop w:val="0"/>
          <w:marBottom w:val="0"/>
          <w:divBdr>
            <w:top w:val="none" w:sz="0" w:space="0" w:color="auto"/>
            <w:left w:val="none" w:sz="0" w:space="0" w:color="auto"/>
            <w:bottom w:val="none" w:sz="0" w:space="0" w:color="auto"/>
            <w:right w:val="none" w:sz="0" w:space="0" w:color="auto"/>
          </w:divBdr>
          <w:divsChild>
            <w:div w:id="875047885">
              <w:blockQuote w:val="1"/>
              <w:marLeft w:val="600"/>
              <w:marRight w:val="0"/>
              <w:marTop w:val="0"/>
              <w:marBottom w:val="0"/>
              <w:divBdr>
                <w:top w:val="none" w:sz="0" w:space="0" w:color="auto"/>
                <w:left w:val="none" w:sz="0" w:space="0" w:color="auto"/>
                <w:bottom w:val="none" w:sz="0" w:space="0" w:color="auto"/>
                <w:right w:val="none" w:sz="0" w:space="0" w:color="auto"/>
              </w:divBdr>
              <w:divsChild>
                <w:div w:id="1799252190">
                  <w:blockQuote w:val="1"/>
                  <w:marLeft w:val="600"/>
                  <w:marRight w:val="0"/>
                  <w:marTop w:val="0"/>
                  <w:marBottom w:val="0"/>
                  <w:divBdr>
                    <w:top w:val="none" w:sz="0" w:space="0" w:color="auto"/>
                    <w:left w:val="none" w:sz="0" w:space="0" w:color="auto"/>
                    <w:bottom w:val="none" w:sz="0" w:space="0" w:color="auto"/>
                    <w:right w:val="none" w:sz="0" w:space="0" w:color="auto"/>
                  </w:divBdr>
                  <w:divsChild>
                    <w:div w:id="138158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4554679">
          <w:blockQuote w:val="1"/>
          <w:marLeft w:val="600"/>
          <w:marRight w:val="0"/>
          <w:marTop w:val="0"/>
          <w:marBottom w:val="0"/>
          <w:divBdr>
            <w:top w:val="none" w:sz="0" w:space="0" w:color="auto"/>
            <w:left w:val="none" w:sz="0" w:space="0" w:color="auto"/>
            <w:bottom w:val="none" w:sz="0" w:space="0" w:color="auto"/>
            <w:right w:val="none" w:sz="0" w:space="0" w:color="auto"/>
          </w:divBdr>
          <w:divsChild>
            <w:div w:id="58021146">
              <w:blockQuote w:val="1"/>
              <w:marLeft w:val="600"/>
              <w:marRight w:val="0"/>
              <w:marTop w:val="0"/>
              <w:marBottom w:val="0"/>
              <w:divBdr>
                <w:top w:val="none" w:sz="0" w:space="0" w:color="auto"/>
                <w:left w:val="none" w:sz="0" w:space="0" w:color="auto"/>
                <w:bottom w:val="none" w:sz="0" w:space="0" w:color="auto"/>
                <w:right w:val="none" w:sz="0" w:space="0" w:color="auto"/>
              </w:divBdr>
              <w:divsChild>
                <w:div w:id="141597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807541">
          <w:blockQuote w:val="1"/>
          <w:marLeft w:val="600"/>
          <w:marRight w:val="0"/>
          <w:marTop w:val="0"/>
          <w:marBottom w:val="0"/>
          <w:divBdr>
            <w:top w:val="none" w:sz="0" w:space="0" w:color="auto"/>
            <w:left w:val="none" w:sz="0" w:space="0" w:color="auto"/>
            <w:bottom w:val="none" w:sz="0" w:space="0" w:color="auto"/>
            <w:right w:val="none" w:sz="0" w:space="0" w:color="auto"/>
          </w:divBdr>
          <w:divsChild>
            <w:div w:id="645166662">
              <w:blockQuote w:val="1"/>
              <w:marLeft w:val="600"/>
              <w:marRight w:val="0"/>
              <w:marTop w:val="0"/>
              <w:marBottom w:val="0"/>
              <w:divBdr>
                <w:top w:val="none" w:sz="0" w:space="0" w:color="auto"/>
                <w:left w:val="none" w:sz="0" w:space="0" w:color="auto"/>
                <w:bottom w:val="none" w:sz="0" w:space="0" w:color="auto"/>
                <w:right w:val="none" w:sz="0" w:space="0" w:color="auto"/>
              </w:divBdr>
              <w:divsChild>
                <w:div w:id="2136944694">
                  <w:blockQuote w:val="1"/>
                  <w:marLeft w:val="600"/>
                  <w:marRight w:val="0"/>
                  <w:marTop w:val="0"/>
                  <w:marBottom w:val="0"/>
                  <w:divBdr>
                    <w:top w:val="none" w:sz="0" w:space="0" w:color="auto"/>
                    <w:left w:val="none" w:sz="0" w:space="0" w:color="auto"/>
                    <w:bottom w:val="none" w:sz="0" w:space="0" w:color="auto"/>
                    <w:right w:val="none" w:sz="0" w:space="0" w:color="auto"/>
                  </w:divBdr>
                  <w:divsChild>
                    <w:div w:id="56113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584866">
              <w:blockQuote w:val="1"/>
              <w:marLeft w:val="600"/>
              <w:marRight w:val="0"/>
              <w:marTop w:val="0"/>
              <w:marBottom w:val="0"/>
              <w:divBdr>
                <w:top w:val="none" w:sz="0" w:space="0" w:color="auto"/>
                <w:left w:val="none" w:sz="0" w:space="0" w:color="auto"/>
                <w:bottom w:val="none" w:sz="0" w:space="0" w:color="auto"/>
                <w:right w:val="none" w:sz="0" w:space="0" w:color="auto"/>
              </w:divBdr>
              <w:divsChild>
                <w:div w:id="240876788">
                  <w:blockQuote w:val="1"/>
                  <w:marLeft w:val="600"/>
                  <w:marRight w:val="0"/>
                  <w:marTop w:val="0"/>
                  <w:marBottom w:val="0"/>
                  <w:divBdr>
                    <w:top w:val="none" w:sz="0" w:space="0" w:color="auto"/>
                    <w:left w:val="none" w:sz="0" w:space="0" w:color="auto"/>
                    <w:bottom w:val="none" w:sz="0" w:space="0" w:color="auto"/>
                    <w:right w:val="none" w:sz="0" w:space="0" w:color="auto"/>
                  </w:divBdr>
                  <w:divsChild>
                    <w:div w:id="46964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5.bin"/><Relationship Id="rId84" Type="http://schemas.openxmlformats.org/officeDocument/2006/relationships/image" Target="media/image45.wmf"/><Relationship Id="rId89"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10.bin"/><Relationship Id="rId36" Type="http://schemas.openxmlformats.org/officeDocument/2006/relationships/image" Target="media/image19.png"/><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oleObject" Target="embeddings/oleObject34.bin"/><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19.bin"/><Relationship Id="rId7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09D4F6-0A0B-447D-B58E-5C22CF088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6</Pages>
  <Words>19719</Words>
  <Characters>112399</Characters>
  <Application>Microsoft Office Word</Application>
  <DocSecurity>0</DocSecurity>
  <Lines>936</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 Young</cp:lastModifiedBy>
  <cp:revision>15</cp:revision>
  <dcterms:created xsi:type="dcterms:W3CDTF">2020-12-11T17:50:00Z</dcterms:created>
  <dcterms:modified xsi:type="dcterms:W3CDTF">2020-12-11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ZOTERO_PREF_1">
    <vt:lpwstr>&lt;data data-version="3" zotero-version="5.0.93"&gt;&lt;session id="S8oJc4pt"/&gt;&lt;style id="http://www.zotero.org/styles/chicago-author-date" locale="en-US" hasBibliography="1" bibliographyStyleHasBeenSet="1"/&gt;&lt;prefs&gt;&lt;pref name="fieldType" value="Field"/&gt;&lt;pref name</vt:lpwstr>
  </property>
  <property fmtid="{D5CDD505-2E9C-101B-9397-08002B2CF9AE}" pid="4" name="ZOTERO_PREF_2">
    <vt:lpwstr>="automaticJournalAbbreviations" value="true"/&gt;&lt;/prefs&gt;&lt;/data&gt;</vt:lpwstr>
  </property>
  <property fmtid="{D5CDD505-2E9C-101B-9397-08002B2CF9AE}" pid="5" name="MTWinEqns">
    <vt:bool>true</vt:bool>
  </property>
  <property fmtid="{D5CDD505-2E9C-101B-9397-08002B2CF9AE}" pid="6" name="MTEquationNumber2">
    <vt:lpwstr>#E1</vt:lpwstr>
  </property>
</Properties>
</file>